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82" r:id="rId1"/>
    <p:sldMasterId id="2147483694" r:id="rId2"/>
    <p:sldMasterId id="2147483696" r:id="rId3"/>
  </p:sldMasterIdLst>
  <p:notesMasterIdLst>
    <p:notesMasterId r:id="rId65"/>
  </p:notesMasterIdLst>
  <p:handoutMasterIdLst>
    <p:handoutMasterId r:id="rId66"/>
  </p:handoutMasterIdLst>
  <p:sldIdLst>
    <p:sldId id="356" r:id="rId4"/>
    <p:sldId id="423" r:id="rId5"/>
    <p:sldId id="425" r:id="rId6"/>
    <p:sldId id="428" r:id="rId7"/>
    <p:sldId id="515" r:id="rId8"/>
    <p:sldId id="516" r:id="rId9"/>
    <p:sldId id="517" r:id="rId10"/>
    <p:sldId id="518" r:id="rId11"/>
    <p:sldId id="519" r:id="rId12"/>
    <p:sldId id="520" r:id="rId13"/>
    <p:sldId id="521" r:id="rId14"/>
    <p:sldId id="522" r:id="rId15"/>
    <p:sldId id="523" r:id="rId16"/>
    <p:sldId id="524" r:id="rId17"/>
    <p:sldId id="525" r:id="rId18"/>
    <p:sldId id="526" r:id="rId19"/>
    <p:sldId id="429" r:id="rId20"/>
    <p:sldId id="507" r:id="rId21"/>
    <p:sldId id="510" r:id="rId22"/>
    <p:sldId id="511" r:id="rId23"/>
    <p:sldId id="512" r:id="rId24"/>
    <p:sldId id="513" r:id="rId25"/>
    <p:sldId id="514" r:id="rId26"/>
    <p:sldId id="527" r:id="rId27"/>
    <p:sldId id="528" r:id="rId28"/>
    <p:sldId id="529" r:id="rId29"/>
    <p:sldId id="530" r:id="rId30"/>
    <p:sldId id="531" r:id="rId31"/>
    <p:sldId id="532" r:id="rId32"/>
    <p:sldId id="533" r:id="rId33"/>
    <p:sldId id="534" r:id="rId34"/>
    <p:sldId id="535" r:id="rId35"/>
    <p:sldId id="536" r:id="rId36"/>
    <p:sldId id="537" r:id="rId37"/>
    <p:sldId id="538" r:id="rId38"/>
    <p:sldId id="539" r:id="rId39"/>
    <p:sldId id="540" r:id="rId40"/>
    <p:sldId id="541" r:id="rId41"/>
    <p:sldId id="542" r:id="rId42"/>
    <p:sldId id="543" r:id="rId43"/>
    <p:sldId id="544" r:id="rId44"/>
    <p:sldId id="545" r:id="rId45"/>
    <p:sldId id="546" r:id="rId46"/>
    <p:sldId id="547" r:id="rId47"/>
    <p:sldId id="548" r:id="rId48"/>
    <p:sldId id="549" r:id="rId49"/>
    <p:sldId id="550" r:id="rId50"/>
    <p:sldId id="551" r:id="rId51"/>
    <p:sldId id="552" r:id="rId52"/>
    <p:sldId id="553" r:id="rId53"/>
    <p:sldId id="554" r:id="rId54"/>
    <p:sldId id="555" r:id="rId55"/>
    <p:sldId id="556" r:id="rId56"/>
    <p:sldId id="557" r:id="rId57"/>
    <p:sldId id="558" r:id="rId58"/>
    <p:sldId id="559" r:id="rId59"/>
    <p:sldId id="560" r:id="rId60"/>
    <p:sldId id="561" r:id="rId61"/>
    <p:sldId id="562" r:id="rId62"/>
    <p:sldId id="563" r:id="rId63"/>
    <p:sldId id="564" r:id="rId64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473" autoAdjust="0"/>
    <p:restoredTop sz="95102" autoAdjust="0"/>
  </p:normalViewPr>
  <p:slideViewPr>
    <p:cSldViewPr snapToGrid="0">
      <p:cViewPr varScale="1">
        <p:scale>
          <a:sx n="117" d="100"/>
          <a:sy n="117" d="100"/>
        </p:scale>
        <p:origin x="2192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8" d="100"/>
          <a:sy n="68" d="100"/>
        </p:scale>
        <p:origin x="2568" y="224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viewProps" Target="view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theme" Target="theme/theme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presProps" Target="pres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1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539145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 dirty="0"/>
              <a:t>if they’re magnitude</a:t>
            </a:r>
            <a:r>
              <a:rPr lang="en-US" baseline="0" dirty="0"/>
              <a:t> &gt; 1, reduce them drastically</a:t>
            </a:r>
          </a:p>
          <a:p>
            <a:pPr marL="171450" indent="-171450">
              <a:buFontTx/>
              <a:buChar char="-"/>
            </a:pPr>
            <a:r>
              <a:rPr lang="en-US" baseline="0" dirty="0"/>
              <a:t>if they’re magnitude &lt; 1, much slower reductions for higher 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2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13207C-337C-5744-B32B-244402CD9E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7032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2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13207C-337C-5744-B32B-244402CD9E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952501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2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13207C-337C-5744-B32B-244402CD9E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32229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2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13207C-337C-5744-B32B-244402CD9E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05695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The 1 norm penalizes non-zero weights,</a:t>
            </a:r>
            <a:r>
              <a:rPr lang="en-US" baseline="0" dirty="0"/>
              <a:t> </a:t>
            </a:r>
            <a:r>
              <a:rPr lang="en-US" baseline="0" dirty="0" err="1"/>
              <a:t>e.g</a:t>
            </a:r>
            <a:r>
              <a:rPr lang="en-US" baseline="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2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13207C-337C-5744-B32B-244402CD9E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51486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2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13207C-337C-5744-B32B-244402CD9E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53822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ut</a:t>
            </a:r>
            <a:r>
              <a:rPr lang="en-US" baseline="0" dirty="0"/>
              <a:t> another way, </a:t>
            </a:r>
            <a:r>
              <a:rPr lang="en-US" dirty="0"/>
              <a:t>the right hand side says,</a:t>
            </a:r>
            <a:r>
              <a:rPr lang="en-US" baseline="0" dirty="0"/>
              <a:t> take the value of the function at x1, take the value of the function at x2 and then “linearly” average them based on t.  This represents a line segment between f(x1) and f(x2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2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13207C-337C-5744-B32B-244402CD9E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16533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2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13207C-337C-5744-B32B-244402CD9E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88107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202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813207C-337C-5744-B32B-244402CD9E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6202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63999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18/25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0C94032-CD4C-4C25-B0C2-CEC720522D92}" type="slidenum">
              <a:rPr lang="en-US" smtClean="0">
                <a:solidFill>
                  <a:srgbClr val="775F55"/>
                </a:solidFill>
              </a:rPr>
              <a:pPr/>
              <a:t>‹#›</a:t>
            </a:fld>
            <a:endParaRPr lang="en-US" dirty="0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44203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18/25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6476396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18/25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Drag picture to placeholder or click icon to add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9229950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18/25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8814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18/25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88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23A271A1-F6D6-438B-A432-4747EE7ECD40}" type="datetimeFigureOut">
              <a:rPr lang="en-US" smtClean="0"/>
              <a:pPr/>
              <a:t>3/18/25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 dirty="0">
              <a:solidFill>
                <a:srgbClr val="EBDDC3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0C94032-CD4C-4C25-B0C2-CEC720522D92}" type="slidenum">
              <a:rPr lang="en-US" smtClean="0">
                <a:solidFill>
                  <a:srgbClr val="EBDDC3"/>
                </a:solidFill>
              </a:rPr>
              <a:pPr/>
              <a:t>‹#›</a:t>
            </a:fld>
            <a:endParaRPr lang="en-US" dirty="0">
              <a:solidFill>
                <a:srgbClr val="EBDDC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893676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18/25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9761518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18/25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46697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18/25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1049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18/25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864137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18/25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82298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5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3A271A1-F6D6-438B-A432-4747EE7ECD40}" type="datetimeFigureOut">
              <a:rPr lang="en-US" smtClean="0">
                <a:solidFill>
                  <a:srgbClr val="775F55"/>
                </a:solidFill>
                <a:latin typeface="Tw Cen MT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3/18/25</a:t>
            </a:fld>
            <a:endParaRPr lang="en-US" dirty="0">
              <a:solidFill>
                <a:srgbClr val="775F55"/>
              </a:solidFill>
              <a:latin typeface="Tw Cen MT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srgbClr val="775F55"/>
              </a:solidFill>
              <a:latin typeface="Tw Cen MT"/>
            </a:endParaRP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0C94032-CD4C-4C25-B0C2-CEC720522D92}" type="slidenum">
              <a:rPr lang="en-US" smtClean="0">
                <a:latin typeface="Tw Cen MT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latin typeface="Tw Cen MT"/>
            </a:endParaRPr>
          </a:p>
        </p:txBody>
      </p:sp>
    </p:spTree>
    <p:extLst>
      <p:ext uri="{BB962C8B-B14F-4D97-AF65-F5344CB8AC3E}">
        <p14:creationId xmlns:p14="http://schemas.microsoft.com/office/powerpoint/2010/main" val="3203897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hyperlink" Target="http://www.cs.toronto.edu/~hinton/nntut.html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6" Type="http://schemas.openxmlformats.org/officeDocument/2006/relationships/hyperlink" Target="http://www.idsia.ch/NNcourse/" TargetMode="External"/><Relationship Id="rId5" Type="http://schemas.openxmlformats.org/officeDocument/2006/relationships/hyperlink" Target="http://www.autonlab.org/tutorials/neural.html" TargetMode="External"/><Relationship Id="rId4" Type="http://schemas.openxmlformats.org/officeDocument/2006/relationships/hyperlink" Target="http://www.rii.ricoh.com/~stork/DHSch6.ppt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29.emf"/><Relationship Id="rId7" Type="http://schemas.openxmlformats.org/officeDocument/2006/relationships/image" Target="../media/image31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5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png"/><Relationship Id="rId7" Type="http://schemas.openxmlformats.org/officeDocument/2006/relationships/image" Target="../media/image8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3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7" Type="http://schemas.openxmlformats.org/officeDocument/2006/relationships/image" Target="../media/image21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3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5.emf"/><Relationship Id="rId9" Type="http://schemas.openxmlformats.org/officeDocument/2006/relationships/image" Target="../media/image3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4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0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4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6.emf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48.emf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45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7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54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0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6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7" Type="http://schemas.openxmlformats.org/officeDocument/2006/relationships/image" Target="../media/image57.e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56.emf"/><Relationship Id="rId4" Type="http://schemas.openxmlformats.org/officeDocument/2006/relationships/oleObject" Target="../embeddings/oleObject63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3.emf"/><Relationship Id="rId4" Type="http://schemas.openxmlformats.org/officeDocument/2006/relationships/oleObject" Target="../embeddings/oleObject66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61.emf"/><Relationship Id="rId7" Type="http://schemas.openxmlformats.org/officeDocument/2006/relationships/image" Target="../media/image56.e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62.e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63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66.e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69.emf"/><Relationship Id="rId7" Type="http://schemas.openxmlformats.org/officeDocument/2006/relationships/image" Target="../media/image71.e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70.e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7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5.e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hyperlink" Target="http://scikit-learn.org/stable/modules/sgd.html" TargetMode="External"/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25: Vanishing Gradients and Regularization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3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15790" y="1543988"/>
            <a:ext cx="1933732" cy="2350379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16578" y="3954332"/>
            <a:ext cx="2762421" cy="210356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Backpropagation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Stopping Criteria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Overfitting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Regularization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>
                <a:solidFill>
                  <a:schemeClr val="accent2"/>
                </a:solidFill>
              </a:rPr>
              <a:t>Textbook (Sections 3.3, 5.3)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DHS: Chapter 6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AM: Neural Network Tutorial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6"/>
              </a:rPr>
              <a:t>NSFC: Introduction to NNs</a:t>
            </a:r>
            <a:br>
              <a:rPr lang="en-US" sz="1800" b="1" dirty="0">
                <a:solidFill>
                  <a:schemeClr val="accent2"/>
                </a:solidFill>
                <a:latin typeface="+mn-lt"/>
              </a:rPr>
            </a:br>
            <a:r>
              <a:rPr lang="en-US" sz="1800" b="1" dirty="0">
                <a:solidFill>
                  <a:schemeClr val="accent2"/>
                </a:solidFill>
                <a:latin typeface="+mn-lt"/>
                <a:hlinkClick r:id="rId7"/>
              </a:rPr>
              <a:t>GH: Short Courses</a:t>
            </a: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ron learning algorithm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199"/>
            <a:ext cx="8153400" cy="31552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repeat until convergence (or for some # of iterations):</a:t>
            </a:r>
          </a:p>
          <a:p>
            <a:pPr marL="0" indent="0">
              <a:buNone/>
            </a:pPr>
            <a:r>
              <a:rPr lang="en-US" sz="2000" dirty="0"/>
              <a:t>   for each training example (</a:t>
            </a:r>
            <a:r>
              <a:rPr lang="en-US" sz="2000" i="1" dirty="0"/>
              <a:t>f</a:t>
            </a:r>
            <a:r>
              <a:rPr lang="en-US" sz="2000" i="1" baseline="-25000" dirty="0"/>
              <a:t>1</a:t>
            </a:r>
            <a:r>
              <a:rPr lang="en-US" sz="2000" i="1" dirty="0"/>
              <a:t>, f</a:t>
            </a:r>
            <a:r>
              <a:rPr lang="en-US" sz="2000" i="1" baseline="-25000" dirty="0"/>
              <a:t>2</a:t>
            </a:r>
            <a:r>
              <a:rPr lang="en-US" sz="2000" i="1" dirty="0"/>
              <a:t>, …,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m</a:t>
            </a:r>
            <a:r>
              <a:rPr lang="en-US" sz="2000" dirty="0"/>
              <a:t>, label):</a:t>
            </a:r>
          </a:p>
          <a:p>
            <a:pPr marL="0" indent="0">
              <a:buNone/>
            </a:pPr>
            <a:r>
              <a:rPr lang="en-US" sz="2000" dirty="0"/>
              <a:t>      </a:t>
            </a: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  if </a:t>
            </a:r>
            <a:r>
              <a:rPr lang="en-US" sz="2000" i="1" dirty="0"/>
              <a:t>prediction * label </a:t>
            </a:r>
            <a:r>
              <a:rPr lang="en-US" sz="2000" dirty="0"/>
              <a:t>≤ 0:  // they don’t agree</a:t>
            </a:r>
          </a:p>
          <a:p>
            <a:pPr marL="0" indent="0">
              <a:buNone/>
            </a:pPr>
            <a:r>
              <a:rPr lang="en-US" sz="2000" dirty="0"/>
              <a:t>         for each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:</a:t>
            </a:r>
          </a:p>
          <a:p>
            <a:pPr marL="0" indent="0">
              <a:buNone/>
            </a:pPr>
            <a:r>
              <a:rPr lang="en-US" sz="2000" dirty="0"/>
              <a:t>          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=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+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j</a:t>
            </a:r>
            <a:r>
              <a:rPr lang="en-US" sz="2000" dirty="0"/>
              <a:t>*label</a:t>
            </a:r>
          </a:p>
          <a:p>
            <a:pPr marL="0" indent="0">
              <a:buNone/>
            </a:pPr>
            <a:r>
              <a:rPr lang="en-US" sz="2000" dirty="0"/>
              <a:t>         </a:t>
            </a:r>
            <a:r>
              <a:rPr lang="en-US" sz="2000" i="1" dirty="0"/>
              <a:t>b</a:t>
            </a:r>
            <a:r>
              <a:rPr lang="en-US" sz="2000" dirty="0"/>
              <a:t> = </a:t>
            </a:r>
            <a:r>
              <a:rPr lang="en-US" sz="2000" i="1" dirty="0"/>
              <a:t>b</a:t>
            </a:r>
            <a:r>
              <a:rPr lang="en-US" sz="2000" dirty="0"/>
              <a:t> + labe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12838" y="2471738"/>
          <a:ext cx="2855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30200" progId="Equation.3">
                  <p:embed/>
                </p:oleObj>
              </mc:Choice>
              <mc:Fallback>
                <p:oleObj name="Equation" r:id="rId2" imgW="16002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2838" y="2471738"/>
                        <a:ext cx="285591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08163" y="5080000"/>
          <a:ext cx="43227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228600" progId="Equation.3">
                  <p:embed/>
                </p:oleObj>
              </mc:Choice>
              <mc:Fallback>
                <p:oleObj name="Equation" r:id="rId4" imgW="2095500" imgH="228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080000"/>
                        <a:ext cx="432276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612648" y="4910667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79663" y="6051550"/>
          <a:ext cx="1938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800" imgH="228600" progId="Equation.3">
                  <p:embed/>
                </p:oleObj>
              </mc:Choice>
              <mc:Fallback>
                <p:oleObj name="Equation" r:id="rId6" imgW="939800" imgH="228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6051550"/>
                        <a:ext cx="19383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70112" y="554566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7334" y="5998485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re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85342" y="6037439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900" imgH="215900" progId="Equation.3">
                  <p:embed/>
                </p:oleObj>
              </mc:Choice>
              <mc:Fallback>
                <p:oleObj name="Equation" r:id="rId8" imgW="1485900" imgH="2159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342" y="6037439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903111" y="3330222"/>
            <a:ext cx="4910666" cy="14111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350493" y="3599722"/>
            <a:ext cx="44174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Note: for gradient descent, we always upda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77504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concern</a:t>
            </a: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6091931" y="4631268"/>
            <a:ext cx="2787133" cy="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626302" y="4384362"/>
            <a:ext cx="338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091931" y="3322287"/>
            <a:ext cx="0" cy="130898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839717" y="2806891"/>
            <a:ext cx="504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oss</a:t>
            </a:r>
          </a:p>
        </p:txBody>
      </p:sp>
      <p:sp>
        <p:nvSpPr>
          <p:cNvPr id="9" name="Freeform 8"/>
          <p:cNvSpPr/>
          <p:nvPr/>
        </p:nvSpPr>
        <p:spPr>
          <a:xfrm>
            <a:off x="6305041" y="3176223"/>
            <a:ext cx="2397141" cy="1467629"/>
          </a:xfrm>
          <a:custGeom>
            <a:avLst/>
            <a:gdLst>
              <a:gd name="connsiteX0" fmla="*/ 4219222 w 4219222"/>
              <a:gd name="connsiteY0" fmla="*/ 0 h 1467629"/>
              <a:gd name="connsiteX1" fmla="*/ 2102556 w 4219222"/>
              <a:gd name="connsiteY1" fmla="*/ 1467556 h 1467629"/>
              <a:gd name="connsiteX2" fmla="*/ 0 w 4219222"/>
              <a:gd name="connsiteY2" fmla="*/ 70556 h 1467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9222" h="1467629">
                <a:moveTo>
                  <a:pt x="4219222" y="0"/>
                </a:moveTo>
                <a:cubicBezTo>
                  <a:pt x="3512491" y="727898"/>
                  <a:pt x="2805760" y="1455797"/>
                  <a:pt x="2102556" y="1467556"/>
                </a:cubicBezTo>
                <a:cubicBezTo>
                  <a:pt x="1399352" y="1479315"/>
                  <a:pt x="0" y="70556"/>
                  <a:pt x="0" y="70556"/>
                </a:cubicBezTo>
              </a:path>
            </a:pathLst>
          </a:cu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6750113" y="389592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6902513" y="40765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7069024" y="4243061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7235535" y="4437794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7458490" y="45337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7568557" y="451681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37836" y="2088936"/>
          <a:ext cx="3933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457200" progId="Equation.3">
                  <p:embed/>
                </p:oleObj>
              </mc:Choice>
              <mc:Fallback>
                <p:oleObj name="Equation" r:id="rId2" imgW="1930400" imgH="45720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7836" y="2088936"/>
                        <a:ext cx="39338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44304" y="3282409"/>
            <a:ext cx="517558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e’re calculating this on th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raining se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e still need to be careful about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verfitti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!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he min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,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on the training set is generally NOT the min for the test se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27667" y="6180667"/>
            <a:ext cx="70194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id we deal with this for the perceptron algorithm?</a:t>
            </a:r>
          </a:p>
        </p:txBody>
      </p:sp>
    </p:spTree>
    <p:extLst>
      <p:ext uri="{BB962C8B-B14F-4D97-AF65-F5344CB8AC3E}">
        <p14:creationId xmlns:p14="http://schemas.microsoft.com/office/powerpoint/2010/main" val="912171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Overfitting</a:t>
            </a:r>
            <a:r>
              <a:rPr lang="en-US" dirty="0"/>
              <a:t> revisited: regula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3493911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A</a:t>
            </a:r>
            <a:r>
              <a:rPr lang="en-US" dirty="0">
                <a:solidFill>
                  <a:srgbClr val="FF6600"/>
                </a:solidFill>
              </a:rPr>
              <a:t> </a:t>
            </a:r>
            <a:r>
              <a:rPr lang="en-US" dirty="0" err="1">
                <a:solidFill>
                  <a:srgbClr val="FF6600"/>
                </a:solidFill>
              </a:rPr>
              <a:t>regularizer</a:t>
            </a:r>
            <a:r>
              <a:rPr lang="en-US" dirty="0">
                <a:solidFill>
                  <a:srgbClr val="FF6600"/>
                </a:solidFill>
              </a:rPr>
              <a:t> </a:t>
            </a:r>
            <a:r>
              <a:rPr lang="en-US" dirty="0"/>
              <a:t>is an additional criteria to the loss function to make sure that we don’t </a:t>
            </a:r>
            <a:r>
              <a:rPr lang="en-US" dirty="0" err="1"/>
              <a:t>overfit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t’s called a </a:t>
            </a:r>
            <a:r>
              <a:rPr lang="en-US" dirty="0" err="1"/>
              <a:t>regularizer</a:t>
            </a:r>
            <a:r>
              <a:rPr lang="en-US" dirty="0"/>
              <a:t> since it tries to keep the parameters more normal/regular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t is a bias on the model forces the learning to prefer certain types of weights over other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36675" y="5278438"/>
          <a:ext cx="53324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200" imgH="457200" progId="Equation.3">
                  <p:embed/>
                </p:oleObj>
              </mc:Choice>
              <mc:Fallback>
                <p:oleObj name="Equation" r:id="rId2" imgW="2616200" imgH="457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6675" y="5278438"/>
                        <a:ext cx="533241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3046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400" imgH="330200" progId="Equation.3">
                  <p:embed/>
                </p:oleObj>
              </mc:Choice>
              <mc:Fallback>
                <p:oleObj name="Equation" r:id="rId2" imgW="10414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328334" y="3259666"/>
            <a:ext cx="5630333" cy="2328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hould we allow all possible weights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ny preferences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makes for a “simpler” model for a linear model?</a:t>
            </a:r>
          </a:p>
        </p:txBody>
      </p:sp>
    </p:spTree>
    <p:extLst>
      <p:ext uri="{BB962C8B-B14F-4D97-AF65-F5344CB8AC3E}">
        <p14:creationId xmlns:p14="http://schemas.microsoft.com/office/powerpoint/2010/main" val="16447340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09222" y="2878666"/>
            <a:ext cx="835682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Generally, we don’t want huge weight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weights are large, a small change in a feature can result in a large change in the predic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lso gives too much weight to any one featur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ight also prefer weights of 0 for features that aren’t usefu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2648" y="6154945"/>
            <a:ext cx="8081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o we encourage small weights? or penalize large weights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400" imgH="330200" progId="Equation.3">
                  <p:embed/>
                </p:oleObj>
              </mc:Choice>
              <mc:Fallback>
                <p:oleObj name="Equation" r:id="rId2" imgW="1041400" imgH="330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438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12648" y="2909390"/>
            <a:ext cx="8081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o we encourage small weights? or penalize large weights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5786" y="3881438"/>
          <a:ext cx="53324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200" imgH="457200" progId="Equation.3">
                  <p:embed/>
                </p:oleObj>
              </mc:Choice>
              <mc:Fallback>
                <p:oleObj name="Equation" r:id="rId2" imgW="2616200" imgH="457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5786" y="3881438"/>
                        <a:ext cx="533241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150556" y="4148667"/>
            <a:ext cx="2167643" cy="40922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400" imgH="330200" progId="Equation.3">
                  <p:embed/>
                </p:oleObj>
              </mc:Choice>
              <mc:Fallback>
                <p:oleObj name="Equation" r:id="rId4" imgW="1041400" imgH="330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779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</a:t>
            </a:r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05000" y="4783667"/>
            <a:ext cx="48113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’s the difference between these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40263" y="1954213"/>
          <a:ext cx="240823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406400" progId="Equation.3">
                  <p:embed/>
                </p:oleObj>
              </mc:Choice>
              <mc:Fallback>
                <p:oleObj name="Equation" r:id="rId2" imgW="965200" imgH="4064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40263" y="1954213"/>
                        <a:ext cx="2408237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92428" y="2260277"/>
            <a:ext cx="2430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weigh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4650" y="3259344"/>
            <a:ext cx="35186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squared weight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651375" y="3006725"/>
          <a:ext cx="285432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469900" progId="Equation.3">
                  <p:embed/>
                </p:oleObj>
              </mc:Choice>
              <mc:Fallback>
                <p:oleObj name="Equation" r:id="rId4" imgW="1143000" imgH="46990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1375" y="3006725"/>
                        <a:ext cx="2854325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8768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eviewed backpropagation and gradient descent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iscussed the vanishing gradient problem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iscussed overfitting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ed the concept of regularization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ed common approaches to regularization.</a:t>
            </a:r>
          </a:p>
        </p:txBody>
      </p:sp>
    </p:spTree>
    <p:extLst>
      <p:ext uri="{BB962C8B-B14F-4D97-AF65-F5344CB8AC3E}">
        <p14:creationId xmlns:p14="http://schemas.microsoft.com/office/powerpoint/2010/main" val="21584383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38903" y="3787722"/>
            <a:ext cx="6903302" cy="1828800"/>
          </a:xfrm>
        </p:spPr>
        <p:txBody>
          <a:bodyPr/>
          <a:lstStyle/>
          <a:p>
            <a:r>
              <a:rPr lang="en-US" dirty="0"/>
              <a:t>Regulariz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David Kauchak</a:t>
            </a:r>
            <a:br>
              <a:rPr lang="en-US" dirty="0"/>
            </a:br>
            <a:r>
              <a:rPr lang="en-US" dirty="0"/>
              <a:t>CS 451 – Fall 2013</a:t>
            </a:r>
          </a:p>
        </p:txBody>
      </p:sp>
    </p:spTree>
    <p:extLst>
      <p:ext uri="{BB962C8B-B14F-4D97-AF65-F5344CB8AC3E}">
        <p14:creationId xmlns:p14="http://schemas.microsoft.com/office/powerpoint/2010/main" val="5494771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machine learning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1"/>
            <a:ext cx="8153400" cy="3843338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dirty="0"/>
              <a:t>pick a model</a:t>
            </a:r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 startAt="2"/>
            </a:pPr>
            <a:r>
              <a:rPr lang="en-US" dirty="0"/>
              <a:t>pick a criteria to optimize (aka objective function)</a:t>
            </a:r>
            <a:endParaRPr lang="en-US" sz="2600" dirty="0"/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r>
              <a:rPr lang="en-US" dirty="0"/>
              <a:t>develop a learning algorithm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52675" y="3795713"/>
          <a:ext cx="2717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500" imgH="457200" progId="Equation.3">
                  <p:embed/>
                </p:oleObj>
              </mc:Choice>
              <mc:Fallback>
                <p:oleObj name="Equation" r:id="rId3" imgW="1333500" imgH="4572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2675" y="3795713"/>
                        <a:ext cx="271780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738313" y="5443538"/>
          <a:ext cx="39068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17700" imgH="457200" progId="Equation.3">
                  <p:embed/>
                </p:oleObj>
              </mc:Choice>
              <mc:Fallback>
                <p:oleObj name="Equation" r:id="rId5" imgW="1917700" imgH="457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8313" y="5443538"/>
                        <a:ext cx="3906837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940777" y="5514093"/>
            <a:ext cx="28252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Find w and b that minimize the 0/1 los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44738" y="2241550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400" imgH="330200" progId="Equation.3">
                  <p:embed/>
                </p:oleObj>
              </mc:Choice>
              <mc:Fallback>
                <p:oleObj name="Equation" r:id="rId7" imgW="1041400" imgH="3302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44738" y="2241550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61831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Backpropagation</a:t>
            </a:r>
            <a:r>
              <a:rPr lang="en-US" b="1" dirty="0">
                <a:solidFill>
                  <a:schemeClr val="accent2"/>
                </a:solidFill>
              </a:rPr>
              <a:t> (Cont.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 b="35689"/>
          <a:stretch>
            <a:fillRect/>
          </a:stretch>
        </p:blipFill>
        <p:spPr>
          <a:xfrm>
            <a:off x="179811" y="757471"/>
            <a:ext cx="8768397" cy="5148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392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machine learning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1"/>
            <a:ext cx="8153400" cy="3843338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dirty="0"/>
              <a:t>pick a model</a:t>
            </a:r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 startAt="2"/>
            </a:pPr>
            <a:r>
              <a:rPr lang="en-US" dirty="0"/>
              <a:t>pick a criteria to optimize (aka objective function)</a:t>
            </a:r>
            <a:endParaRPr lang="en-US" sz="2600" dirty="0"/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r>
              <a:rPr lang="en-US" dirty="0"/>
              <a:t>develop a learning algorithm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08442" y="3795713"/>
          <a:ext cx="2717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33500" imgH="457200" progId="Equation.3">
                  <p:embed/>
                </p:oleObj>
              </mc:Choice>
              <mc:Fallback>
                <p:oleObj name="Equation" r:id="rId3" imgW="1333500" imgH="4572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8442" y="3795713"/>
                        <a:ext cx="271780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725613" y="5443538"/>
          <a:ext cx="3933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30400" imgH="457200" progId="Equation.3">
                  <p:embed/>
                </p:oleObj>
              </mc:Choice>
              <mc:Fallback>
                <p:oleObj name="Equation" r:id="rId5" imgW="1930400" imgH="457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5613" y="5443538"/>
                        <a:ext cx="39338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940777" y="5514093"/>
            <a:ext cx="2825271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Find w and b that minimize th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rrogate los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59438" y="3795713"/>
            <a:ext cx="31066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use a convex surrogate loss function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344738" y="2241550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1400" imgH="330200" progId="Equation.3">
                  <p:embed/>
                </p:oleObj>
              </mc:Choice>
              <mc:Fallback>
                <p:oleObj name="Equation" r:id="rId7" imgW="1041400" imgH="33020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44738" y="2241550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19401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the minimu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458" y="1549699"/>
            <a:ext cx="2324100" cy="3492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0970" y="2197100"/>
            <a:ext cx="3289300" cy="2463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12648" y="5102678"/>
            <a:ext cx="80717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You’re blindfolded, but you can see out of the bottom of the blindfold to the ground right by your feet.  I drop you off somewhere and tell you that you’re in a convex shaped valley and escape is at the bottom/minimum.  How do you get out?</a:t>
            </a:r>
          </a:p>
        </p:txBody>
      </p:sp>
    </p:spTree>
    <p:extLst>
      <p:ext uri="{BB962C8B-B14F-4D97-AF65-F5344CB8AC3E}">
        <p14:creationId xmlns:p14="http://schemas.microsoft.com/office/powerpoint/2010/main" val="16264769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1981200"/>
          </a:xfrm>
        </p:spPr>
        <p:txBody>
          <a:bodyPr/>
          <a:lstStyle/>
          <a:p>
            <a:pPr lvl="1"/>
            <a:r>
              <a:rPr lang="en-US" sz="2400" dirty="0"/>
              <a:t>pick a starting point (</a:t>
            </a:r>
            <a:r>
              <a:rPr lang="en-US" sz="2400" dirty="0" err="1"/>
              <a:t>w</a:t>
            </a:r>
            <a:r>
              <a:rPr lang="en-US" sz="2400" dirty="0"/>
              <a:t>)</a:t>
            </a:r>
          </a:p>
          <a:p>
            <a:pPr lvl="1"/>
            <a:r>
              <a:rPr lang="en-US" sz="2400" dirty="0"/>
              <a:t>repeat until loss doesn’t decrease in all dimensions:</a:t>
            </a:r>
          </a:p>
          <a:p>
            <a:pPr lvl="2"/>
            <a:r>
              <a:rPr lang="en-US" sz="2000" dirty="0"/>
              <a:t>pick a dimension</a:t>
            </a:r>
          </a:p>
          <a:p>
            <a:pPr lvl="2"/>
            <a:r>
              <a:rPr lang="en-US" sz="2000" dirty="0"/>
              <a:t>move a small amount in that dimension towards decreasing loss (using the derivative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00288" y="3924300"/>
          <a:ext cx="2986087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800" imgH="444500" progId="Equation.3">
                  <p:embed/>
                </p:oleObj>
              </mc:Choice>
              <mc:Fallback>
                <p:oleObj name="Equation" r:id="rId2" imgW="1447800" imgH="4445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3924300"/>
                        <a:ext cx="2986087" cy="915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89072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</a:t>
            </a:r>
            <a:r>
              <a:rPr lang="en-US" dirty="0" err="1"/>
              <a:t>math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60625" y="1831975"/>
          <a:ext cx="3494088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500" imgH="469900" progId="Equation.3">
                  <p:embed/>
                </p:oleObj>
              </mc:Choice>
              <mc:Fallback>
                <p:oleObj name="Equation" r:id="rId2" imgW="1714500" imgH="4699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60625" y="1831975"/>
                        <a:ext cx="3494088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95375" y="1882775"/>
          <a:ext cx="11382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800" imgH="444500" progId="Equation.3">
                  <p:embed/>
                </p:oleObj>
              </mc:Choice>
              <mc:Fallback>
                <p:oleObj name="Equation" r:id="rId4" imgW="558800" imgH="4445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5375" y="1882775"/>
                        <a:ext cx="1138238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460625" y="2998788"/>
          <a:ext cx="52292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400" imgH="469900" progId="Equation.3">
                  <p:embed/>
                </p:oleObj>
              </mc:Choice>
              <mc:Fallback>
                <p:oleObj name="Equation" r:id="rId6" imgW="2565400" imgH="4699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0625" y="2998788"/>
                        <a:ext cx="5229225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60625" y="4178300"/>
          <a:ext cx="36512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90700" imgH="457200" progId="Equation.3">
                  <p:embed/>
                </p:oleObj>
              </mc:Choice>
              <mc:Fallback>
                <p:oleObj name="Equation" r:id="rId8" imgW="1790700" imgH="4572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60625" y="4178300"/>
                        <a:ext cx="365125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16266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1981200"/>
          </a:xfrm>
        </p:spPr>
        <p:txBody>
          <a:bodyPr/>
          <a:lstStyle/>
          <a:p>
            <a:pPr lvl="1"/>
            <a:r>
              <a:rPr lang="en-US" sz="2400" dirty="0"/>
              <a:t>pick a starting point (</a:t>
            </a:r>
            <a:r>
              <a:rPr lang="en-US" sz="2400" dirty="0" err="1"/>
              <a:t>w</a:t>
            </a:r>
            <a:r>
              <a:rPr lang="en-US" sz="2400" dirty="0"/>
              <a:t>)</a:t>
            </a:r>
          </a:p>
          <a:p>
            <a:pPr lvl="1"/>
            <a:r>
              <a:rPr lang="en-US" sz="2400" dirty="0"/>
              <a:t>repeat until loss doesn’t decrease in all dimensions:</a:t>
            </a:r>
          </a:p>
          <a:p>
            <a:pPr lvl="2"/>
            <a:r>
              <a:rPr lang="en-US" sz="2000" dirty="0"/>
              <a:t>pick a dimension</a:t>
            </a:r>
          </a:p>
          <a:p>
            <a:pPr lvl="2"/>
            <a:r>
              <a:rPr lang="en-US" sz="2000" dirty="0"/>
              <a:t>move a small amount in that dimension towards decreasing loss (using the derivative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41525" y="4194175"/>
          <a:ext cx="46894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300" imgH="457200" progId="Equation.3">
                  <p:embed/>
                </p:oleObj>
              </mc:Choice>
              <mc:Fallback>
                <p:oleObj name="Equation" r:id="rId2" imgW="2273300" imgH="4572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4194175"/>
                        <a:ext cx="4689475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751667" y="5658556"/>
            <a:ext cx="2507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is this doing?</a:t>
            </a:r>
          </a:p>
        </p:txBody>
      </p:sp>
    </p:spTree>
    <p:extLst>
      <p:ext uri="{BB962C8B-B14F-4D97-AF65-F5344CB8AC3E}">
        <p14:creationId xmlns:p14="http://schemas.microsoft.com/office/powerpoint/2010/main" val="15487737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ron learning algorithm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199"/>
            <a:ext cx="8153400" cy="31552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repeat until convergence (or for some # of iterations):</a:t>
            </a:r>
          </a:p>
          <a:p>
            <a:pPr marL="0" indent="0">
              <a:buNone/>
            </a:pPr>
            <a:r>
              <a:rPr lang="en-US" sz="2000" dirty="0"/>
              <a:t>   for each training example (</a:t>
            </a:r>
            <a:r>
              <a:rPr lang="en-US" sz="2000" i="1" dirty="0"/>
              <a:t>f</a:t>
            </a:r>
            <a:r>
              <a:rPr lang="en-US" sz="2000" i="1" baseline="-25000" dirty="0"/>
              <a:t>1</a:t>
            </a:r>
            <a:r>
              <a:rPr lang="en-US" sz="2000" i="1" dirty="0"/>
              <a:t>, f</a:t>
            </a:r>
            <a:r>
              <a:rPr lang="en-US" sz="2000" i="1" baseline="-25000" dirty="0"/>
              <a:t>2</a:t>
            </a:r>
            <a:r>
              <a:rPr lang="en-US" sz="2000" i="1" dirty="0"/>
              <a:t>, …,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m</a:t>
            </a:r>
            <a:r>
              <a:rPr lang="en-US" sz="2000" dirty="0"/>
              <a:t>, label):</a:t>
            </a:r>
          </a:p>
          <a:p>
            <a:pPr marL="0" indent="0">
              <a:buNone/>
            </a:pPr>
            <a:r>
              <a:rPr lang="en-US" sz="2000" dirty="0"/>
              <a:t>      </a:t>
            </a: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  if </a:t>
            </a:r>
            <a:r>
              <a:rPr lang="en-US" sz="2000" i="1" dirty="0"/>
              <a:t>prediction * label </a:t>
            </a:r>
            <a:r>
              <a:rPr lang="en-US" sz="2000" dirty="0"/>
              <a:t>≤ 0:  // they don’t agree</a:t>
            </a:r>
          </a:p>
          <a:p>
            <a:pPr marL="0" indent="0">
              <a:buNone/>
            </a:pPr>
            <a:r>
              <a:rPr lang="en-US" sz="2000" dirty="0"/>
              <a:t>         for each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:</a:t>
            </a:r>
          </a:p>
          <a:p>
            <a:pPr marL="0" indent="0">
              <a:buNone/>
            </a:pPr>
            <a:r>
              <a:rPr lang="en-US" sz="2000" dirty="0"/>
              <a:t>          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=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+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j</a:t>
            </a:r>
            <a:r>
              <a:rPr lang="en-US" sz="2000" dirty="0"/>
              <a:t>*label</a:t>
            </a:r>
          </a:p>
          <a:p>
            <a:pPr marL="0" indent="0">
              <a:buNone/>
            </a:pPr>
            <a:r>
              <a:rPr lang="en-US" sz="2000" dirty="0"/>
              <a:t>         </a:t>
            </a:r>
            <a:r>
              <a:rPr lang="en-US" sz="2000" i="1" dirty="0"/>
              <a:t>b</a:t>
            </a:r>
            <a:r>
              <a:rPr lang="en-US" sz="2000" dirty="0"/>
              <a:t> = </a:t>
            </a:r>
            <a:r>
              <a:rPr lang="en-US" sz="2000" i="1" dirty="0"/>
              <a:t>b</a:t>
            </a:r>
            <a:r>
              <a:rPr lang="en-US" sz="2000" dirty="0"/>
              <a:t> + labe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12838" y="2471738"/>
          <a:ext cx="2855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30200" progId="Equation.3">
                  <p:embed/>
                </p:oleObj>
              </mc:Choice>
              <mc:Fallback>
                <p:oleObj name="Equation" r:id="rId2" imgW="16002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2838" y="2471738"/>
                        <a:ext cx="285591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08163" y="5080000"/>
          <a:ext cx="43227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228600" progId="Equation.3">
                  <p:embed/>
                </p:oleObj>
              </mc:Choice>
              <mc:Fallback>
                <p:oleObj name="Equation" r:id="rId4" imgW="2095500" imgH="228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080000"/>
                        <a:ext cx="432276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612648" y="4910667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79663" y="6051550"/>
          <a:ext cx="1938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800" imgH="228600" progId="Equation.3">
                  <p:embed/>
                </p:oleObj>
              </mc:Choice>
              <mc:Fallback>
                <p:oleObj name="Equation" r:id="rId6" imgW="939800" imgH="228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6051550"/>
                        <a:ext cx="19383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70112" y="554566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7334" y="5998485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re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85342" y="6037439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900" imgH="215900" progId="Equation.3">
                  <p:embed/>
                </p:oleObj>
              </mc:Choice>
              <mc:Fallback>
                <p:oleObj name="Equation" r:id="rId8" imgW="1485900" imgH="2159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342" y="6037439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14842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nsta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11565" y="1620661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215900" progId="Equation.3">
                  <p:embed/>
                </p:oleObj>
              </mc:Choice>
              <mc:Fallback>
                <p:oleObj name="Equation" r:id="rId2" imgW="1485900" imgH="2159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565" y="1620661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64556" y="1620661"/>
            <a:ext cx="2412472" cy="44608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13000" y="3795888"/>
            <a:ext cx="3270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n is this large/small?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4515556" y="2173111"/>
            <a:ext cx="973666" cy="846667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192889" y="3132667"/>
            <a:ext cx="1406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redi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34734" y="3200401"/>
            <a:ext cx="813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abe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5411" y="3208869"/>
            <a:ext cx="17876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earning rate</a:t>
            </a:r>
          </a:p>
        </p:txBody>
      </p:sp>
      <p:cxnSp>
        <p:nvCxnSpPr>
          <p:cNvPr id="11" name="Straight Arrow Connector 10"/>
          <p:cNvCxnSpPr>
            <a:stCxn id="9" idx="0"/>
          </p:cNvCxnSpPr>
          <p:nvPr/>
        </p:nvCxnSpPr>
        <p:spPr>
          <a:xfrm flipV="1">
            <a:off x="3141306" y="2066751"/>
            <a:ext cx="512749" cy="113365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961444" y="2066749"/>
            <a:ext cx="762870" cy="106591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0088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nsta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11565" y="1620661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215900" progId="Equation.3">
                  <p:embed/>
                </p:oleObj>
              </mc:Choice>
              <mc:Fallback>
                <p:oleObj name="Equation" r:id="rId2" imgW="1485900" imgH="2159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565" y="1620661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64556" y="1620661"/>
            <a:ext cx="2412472" cy="44608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4515556" y="2173112"/>
            <a:ext cx="451555" cy="410402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73951" y="2558114"/>
            <a:ext cx="1406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redi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40912" y="2583514"/>
            <a:ext cx="813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abel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414889" y="2066751"/>
            <a:ext cx="239166" cy="47324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441121" y="3682957"/>
            <a:ext cx="461821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they’re the same sign, as the predicted gets larger there update gets small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they’re different, the more different they are, the bigger the update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4"/>
          <a:srcRect l="12482" t="12716" r="15913" b="10577"/>
          <a:stretch/>
        </p:blipFill>
        <p:spPr>
          <a:xfrm>
            <a:off x="165454" y="3486625"/>
            <a:ext cx="4092222" cy="3117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436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concer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7836" y="4212146"/>
            <a:ext cx="41713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is this calculated on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s this what we want to optimize?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37836" y="2088936"/>
          <a:ext cx="3933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457200" progId="Equation.3">
                  <p:embed/>
                </p:oleObj>
              </mc:Choice>
              <mc:Fallback>
                <p:oleObj name="Equation" r:id="rId2" imgW="1930400" imgH="457200" progId="Equation.3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7836" y="2088936"/>
                        <a:ext cx="39338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H="1">
            <a:off x="6091931" y="4631268"/>
            <a:ext cx="2787133" cy="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626302" y="4384362"/>
            <a:ext cx="338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6091931" y="3322287"/>
            <a:ext cx="0" cy="130898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839717" y="2806891"/>
            <a:ext cx="504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oss</a:t>
            </a:r>
          </a:p>
        </p:txBody>
      </p:sp>
      <p:sp>
        <p:nvSpPr>
          <p:cNvPr id="23" name="Freeform 22"/>
          <p:cNvSpPr/>
          <p:nvPr/>
        </p:nvSpPr>
        <p:spPr>
          <a:xfrm>
            <a:off x="6305041" y="3176223"/>
            <a:ext cx="2397141" cy="1467629"/>
          </a:xfrm>
          <a:custGeom>
            <a:avLst/>
            <a:gdLst>
              <a:gd name="connsiteX0" fmla="*/ 4219222 w 4219222"/>
              <a:gd name="connsiteY0" fmla="*/ 0 h 1467629"/>
              <a:gd name="connsiteX1" fmla="*/ 2102556 w 4219222"/>
              <a:gd name="connsiteY1" fmla="*/ 1467556 h 1467629"/>
              <a:gd name="connsiteX2" fmla="*/ 0 w 4219222"/>
              <a:gd name="connsiteY2" fmla="*/ 70556 h 1467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9222" h="1467629">
                <a:moveTo>
                  <a:pt x="4219222" y="0"/>
                </a:moveTo>
                <a:cubicBezTo>
                  <a:pt x="3512491" y="727898"/>
                  <a:pt x="2805760" y="1455797"/>
                  <a:pt x="2102556" y="1467556"/>
                </a:cubicBezTo>
                <a:cubicBezTo>
                  <a:pt x="1399352" y="1479315"/>
                  <a:pt x="0" y="70556"/>
                  <a:pt x="0" y="70556"/>
                </a:cubicBezTo>
              </a:path>
            </a:pathLst>
          </a:cu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6750113" y="389592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6902513" y="40765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7069024" y="4243061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7235535" y="4437794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7458490" y="45337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7568557" y="451681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06022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ron learning algorithm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199"/>
            <a:ext cx="8153400" cy="31552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repeat until convergence (or for some # of iterations):</a:t>
            </a:r>
          </a:p>
          <a:p>
            <a:pPr marL="0" indent="0">
              <a:buNone/>
            </a:pPr>
            <a:r>
              <a:rPr lang="en-US" sz="2000" dirty="0"/>
              <a:t>   for each training example (</a:t>
            </a:r>
            <a:r>
              <a:rPr lang="en-US" sz="2000" i="1" dirty="0"/>
              <a:t>f</a:t>
            </a:r>
            <a:r>
              <a:rPr lang="en-US" sz="2000" i="1" baseline="-25000" dirty="0"/>
              <a:t>1</a:t>
            </a:r>
            <a:r>
              <a:rPr lang="en-US" sz="2000" i="1" dirty="0"/>
              <a:t>, f</a:t>
            </a:r>
            <a:r>
              <a:rPr lang="en-US" sz="2000" i="1" baseline="-25000" dirty="0"/>
              <a:t>2</a:t>
            </a:r>
            <a:r>
              <a:rPr lang="en-US" sz="2000" i="1" dirty="0"/>
              <a:t>, …,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m</a:t>
            </a:r>
            <a:r>
              <a:rPr lang="en-US" sz="2000" dirty="0"/>
              <a:t>, label):</a:t>
            </a:r>
          </a:p>
          <a:p>
            <a:pPr marL="0" indent="0">
              <a:buNone/>
            </a:pPr>
            <a:r>
              <a:rPr lang="en-US" sz="2000" dirty="0"/>
              <a:t>      </a:t>
            </a: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  if </a:t>
            </a:r>
            <a:r>
              <a:rPr lang="en-US" sz="2000" i="1" dirty="0"/>
              <a:t>prediction * label </a:t>
            </a:r>
            <a:r>
              <a:rPr lang="en-US" sz="2000" dirty="0"/>
              <a:t>≤ 0:  // they don’t agree</a:t>
            </a:r>
          </a:p>
          <a:p>
            <a:pPr marL="0" indent="0">
              <a:buNone/>
            </a:pPr>
            <a:r>
              <a:rPr lang="en-US" sz="2000" dirty="0"/>
              <a:t>         for each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:</a:t>
            </a:r>
          </a:p>
          <a:p>
            <a:pPr marL="0" indent="0">
              <a:buNone/>
            </a:pPr>
            <a:r>
              <a:rPr lang="en-US" sz="2000" dirty="0"/>
              <a:t>          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=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+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j</a:t>
            </a:r>
            <a:r>
              <a:rPr lang="en-US" sz="2000" dirty="0"/>
              <a:t>*label</a:t>
            </a:r>
          </a:p>
          <a:p>
            <a:pPr marL="0" indent="0">
              <a:buNone/>
            </a:pPr>
            <a:r>
              <a:rPr lang="en-US" sz="2000" dirty="0"/>
              <a:t>         </a:t>
            </a:r>
            <a:r>
              <a:rPr lang="en-US" sz="2000" i="1" dirty="0"/>
              <a:t>b</a:t>
            </a:r>
            <a:r>
              <a:rPr lang="en-US" sz="2000" dirty="0"/>
              <a:t> = </a:t>
            </a:r>
            <a:r>
              <a:rPr lang="en-US" sz="2000" i="1" dirty="0"/>
              <a:t>b</a:t>
            </a:r>
            <a:r>
              <a:rPr lang="en-US" sz="2000" dirty="0"/>
              <a:t> + labe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12838" y="2471738"/>
          <a:ext cx="2855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30200" progId="Equation.3">
                  <p:embed/>
                </p:oleObj>
              </mc:Choice>
              <mc:Fallback>
                <p:oleObj name="Equation" r:id="rId2" imgW="16002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2838" y="2471738"/>
                        <a:ext cx="285591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08163" y="5080000"/>
          <a:ext cx="43227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228600" progId="Equation.3">
                  <p:embed/>
                </p:oleObj>
              </mc:Choice>
              <mc:Fallback>
                <p:oleObj name="Equation" r:id="rId4" imgW="2095500" imgH="228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080000"/>
                        <a:ext cx="432276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612648" y="4910667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79663" y="6051550"/>
          <a:ext cx="1938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800" imgH="228600" progId="Equation.3">
                  <p:embed/>
                </p:oleObj>
              </mc:Choice>
              <mc:Fallback>
                <p:oleObj name="Equation" r:id="rId6" imgW="939800" imgH="228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6051550"/>
                        <a:ext cx="19383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70112" y="554566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7334" y="5998485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re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85342" y="6037439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900" imgH="215900" progId="Equation.3">
                  <p:embed/>
                </p:oleObj>
              </mc:Choice>
              <mc:Fallback>
                <p:oleObj name="Equation" r:id="rId8" imgW="1485900" imgH="2159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342" y="6037439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903111" y="3330222"/>
            <a:ext cx="4910666" cy="14111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350493" y="3599722"/>
            <a:ext cx="44174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Note: for gradient descent, we always upda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62926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Learning (Cont.)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180455" y="674558"/>
                <a:ext cx="8613775" cy="6133476"/>
              </a:xfrm>
              <a:prstGeom prst="rect">
                <a:avLst/>
              </a:prstGeom>
            </p:spPr>
            <p:txBody>
              <a:bodyPr lIns="0" tIns="0" rIns="0" bIns="0"/>
              <a:lstStyle/>
              <a:p>
                <a:pPr marL="165100" lvl="1" indent="-165100"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Since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𝑒𝑡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1800" b="0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: 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𝑗</m:t>
                            </m:r>
                          </m:sub>
                        </m:sSub>
                      </m:den>
                    </m:f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165100" lvl="1" indent="-165100"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erefore, the weight update (or learning rule) for the hidden-to-output weights is:  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Δ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𝑤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𝑗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𝜂𝛿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𝑦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𝑗</m:t>
                    </m:r>
                    <m:r>
                      <a:rPr lang="en-US" sz="1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𝜂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𝑡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– 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𝑧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 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𝑓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’(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𝑛𝑒𝑡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𝑦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𝑗</m:t>
                    </m:r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sym typeface="Symbol" pitchFamily="18" charset="2"/>
                  </a:rPr>
                  <a:t>.</a:t>
                </a:r>
              </a:p>
              <a:p>
                <a:pPr marL="165100" lvl="1" indent="-165100" algn="ctr">
                  <a:buFont typeface="Arial" pitchFamily="34" charset="0"/>
                  <a:buChar char="•"/>
                </a:pPr>
                <a:endParaRPr lang="en-US" sz="1800" b="1" i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65100" lvl="1" indent="-165100">
                  <a:buFont typeface="Arial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e error on the input-to-hidden units i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𝑖</m:t>
                            </m:r>
                          </m:sub>
                        </m:sSub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𝑒𝑡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165100" lvl="1" indent="-165100">
                  <a:spcBef>
                    <a:spcPts val="3600"/>
                  </a:spcBef>
                  <a:buFont typeface="Arial" pitchFamily="34" charset="0"/>
                  <a:buChar char="•"/>
                </a:pPr>
                <a:r>
                  <a:rPr lang="en-US" sz="1800" b="1" dirty="0"/>
                  <a:t>The first term is given by:</a:t>
                </a:r>
              </a:p>
              <a:p>
                <a:pPr marL="165100" lvl="1" indent="-165100">
                  <a:spcBef>
                    <a:spcPts val="8400"/>
                  </a:spcBef>
                  <a:buFont typeface="Arial" pitchFamily="34" charset="0"/>
                  <a:buChar char="•"/>
                </a:pPr>
                <a:r>
                  <a:rPr lang="en-US" sz="1800" b="1" dirty="0"/>
                  <a:t>We define the sensitivity for a hidden unit:</a:t>
                </a:r>
              </a:p>
              <a:p>
                <a:pPr marL="165100" lvl="1" indent="-165100">
                  <a:spcBef>
                    <a:spcPts val="1800"/>
                  </a:spcBef>
                </a:pPr>
                <a:r>
                  <a:rPr lang="en-US" sz="1800" b="1" dirty="0"/>
                  <a:t>	which demonstrates that 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“the sensitivity at a hidden unit is simply the sum of the individual sensitivities at the output units weighted by the hidden-to-output weights </a:t>
                </a:r>
                <a14:m>
                  <m:oMath xmlns:m="http://schemas.openxmlformats.org/officeDocument/2006/math">
                    <m:r>
                      <a:rPr lang="en-US" sz="1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𝑘𝑗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; all </a:t>
                </a:r>
                <a:r>
                  <a:rPr lang="en-US" sz="1800" b="1" dirty="0" err="1">
                    <a:solidFill>
                      <a:schemeClr val="bg1"/>
                    </a:solidFill>
                  </a:rPr>
                  <a:t>multipled</a:t>
                </a:r>
                <a:r>
                  <a:rPr lang="en-US" sz="1800" b="1" dirty="0">
                    <a:solidFill>
                      <a:schemeClr val="bg1"/>
                    </a:solidFill>
                  </a:rPr>
                  <a:t> by </a:t>
                </a:r>
                <a14:m>
                  <m:oMath xmlns:m="http://schemas.openxmlformats.org/officeDocument/2006/math"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𝑓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’(</m:t>
                    </m:r>
                    <m:r>
                      <a:rPr lang="en-US" sz="1800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𝑛𝑒𝑡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𝑘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</a:rPr>
                  <a:t>.</a:t>
                </a:r>
                <a:r>
                  <a:rPr lang="en-US" sz="1800" b="1" i="1" dirty="0">
                    <a:solidFill>
                      <a:schemeClr val="bg1"/>
                    </a:solidFill>
                  </a:rPr>
                  <a:t>”</a:t>
                </a:r>
              </a:p>
              <a:p>
                <a:pPr marL="165100" lvl="1" indent="-165100">
                  <a:spcBef>
                    <a:spcPts val="1800"/>
                  </a:spcBef>
                  <a:buFont typeface="Arial" pitchFamily="34" charset="0"/>
                  <a:buChar char="•"/>
                </a:pPr>
                <a:r>
                  <a:rPr lang="en-US" sz="1800" b="1" dirty="0"/>
                  <a:t>The learning rule for the</a:t>
                </a:r>
                <a:br>
                  <a:rPr lang="en-US" sz="1800" b="1" dirty="0"/>
                </a:br>
                <a:r>
                  <a:rPr lang="en-US" sz="1800" b="1" dirty="0"/>
                  <a:t>input-to-hidden weights is:</a:t>
                </a:r>
              </a:p>
              <a:p>
                <a:pPr marL="165100" lvl="1" indent="-165100">
                  <a:spcBef>
                    <a:spcPts val="3600"/>
                  </a:spcBef>
                  <a:buFont typeface="Arial" pitchFamily="34" charset="0"/>
                  <a:buChar char="•"/>
                </a:pPr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165100" lvl="1" indent="-165100">
                  <a:buFont typeface="Arial" pitchFamily="34" charset="0"/>
                  <a:buChar char="•"/>
                </a:pPr>
                <a:endParaRPr lang="en-US" sz="1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455" y="674558"/>
                <a:ext cx="8613775" cy="6133476"/>
              </a:xfrm>
              <a:prstGeom prst="rect">
                <a:avLst/>
              </a:prstGeom>
              <a:blipFill>
                <a:blip r:embed="rId3"/>
                <a:stretch>
                  <a:fillRect l="-1620" t="-207" r="-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7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969600"/>
              </p:ext>
            </p:extLst>
          </p:nvPr>
        </p:nvGraphicFramePr>
        <p:xfrm>
          <a:off x="3269996" y="2749890"/>
          <a:ext cx="5256213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57800" imgH="1358640" progId="Equation.3">
                  <p:embed/>
                </p:oleObj>
              </mc:Choice>
              <mc:Fallback>
                <p:oleObj name="Equation" r:id="rId4" imgW="52578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996" y="2749890"/>
                        <a:ext cx="5256213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494689"/>
              </p:ext>
            </p:extLst>
          </p:nvPr>
        </p:nvGraphicFramePr>
        <p:xfrm>
          <a:off x="5055447" y="4110378"/>
          <a:ext cx="19716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81080" imgH="571320" progId="Equation.3">
                  <p:embed/>
                </p:oleObj>
              </mc:Choice>
              <mc:Fallback>
                <p:oleObj name="Equation" r:id="rId6" imgW="1981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447" y="4110378"/>
                        <a:ext cx="197167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11943"/>
              </p:ext>
            </p:extLst>
          </p:nvPr>
        </p:nvGraphicFramePr>
        <p:xfrm>
          <a:off x="3510342" y="5936497"/>
          <a:ext cx="36195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25600" imgH="634680" progId="Equation.DSMT4">
                  <p:embed/>
                </p:oleObj>
              </mc:Choice>
              <mc:Fallback>
                <p:oleObj name="Equation" r:id="rId8" imgW="3225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0342" y="5936497"/>
                        <a:ext cx="36195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9851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concern</a:t>
            </a: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6091931" y="4631268"/>
            <a:ext cx="2787133" cy="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626302" y="4384362"/>
            <a:ext cx="338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091931" y="3322287"/>
            <a:ext cx="0" cy="130898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839717" y="2806891"/>
            <a:ext cx="504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oss</a:t>
            </a:r>
          </a:p>
        </p:txBody>
      </p:sp>
      <p:sp>
        <p:nvSpPr>
          <p:cNvPr id="9" name="Freeform 8"/>
          <p:cNvSpPr/>
          <p:nvPr/>
        </p:nvSpPr>
        <p:spPr>
          <a:xfrm>
            <a:off x="6305041" y="3176223"/>
            <a:ext cx="2397141" cy="1467629"/>
          </a:xfrm>
          <a:custGeom>
            <a:avLst/>
            <a:gdLst>
              <a:gd name="connsiteX0" fmla="*/ 4219222 w 4219222"/>
              <a:gd name="connsiteY0" fmla="*/ 0 h 1467629"/>
              <a:gd name="connsiteX1" fmla="*/ 2102556 w 4219222"/>
              <a:gd name="connsiteY1" fmla="*/ 1467556 h 1467629"/>
              <a:gd name="connsiteX2" fmla="*/ 0 w 4219222"/>
              <a:gd name="connsiteY2" fmla="*/ 70556 h 1467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9222" h="1467629">
                <a:moveTo>
                  <a:pt x="4219222" y="0"/>
                </a:moveTo>
                <a:cubicBezTo>
                  <a:pt x="3512491" y="727898"/>
                  <a:pt x="2805760" y="1455797"/>
                  <a:pt x="2102556" y="1467556"/>
                </a:cubicBezTo>
                <a:cubicBezTo>
                  <a:pt x="1399352" y="1479315"/>
                  <a:pt x="0" y="70556"/>
                  <a:pt x="0" y="70556"/>
                </a:cubicBezTo>
              </a:path>
            </a:pathLst>
          </a:cu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6750113" y="389592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6902513" y="40765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7069024" y="4243061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7235535" y="4437794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7458490" y="45337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7568557" y="451681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37836" y="2088936"/>
          <a:ext cx="3933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457200" progId="Equation.3">
                  <p:embed/>
                </p:oleObj>
              </mc:Choice>
              <mc:Fallback>
                <p:oleObj name="Equation" r:id="rId2" imgW="1930400" imgH="45720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7836" y="2088936"/>
                        <a:ext cx="39338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44304" y="3282409"/>
            <a:ext cx="517558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e’re calculating this on th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raining se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e still need to be careful about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verfitti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!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he min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,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on the training set is generally NOT the min for the test se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27667" y="6180667"/>
            <a:ext cx="70194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id we deal with this for the perceptron algorithm?</a:t>
            </a:r>
          </a:p>
        </p:txBody>
      </p:sp>
    </p:spTree>
    <p:extLst>
      <p:ext uri="{BB962C8B-B14F-4D97-AF65-F5344CB8AC3E}">
        <p14:creationId xmlns:p14="http://schemas.microsoft.com/office/powerpoint/2010/main" val="2841310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Overfitting</a:t>
            </a:r>
            <a:r>
              <a:rPr lang="en-US" dirty="0"/>
              <a:t> revisited: regula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3493911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A</a:t>
            </a:r>
            <a:r>
              <a:rPr lang="en-US" dirty="0">
                <a:solidFill>
                  <a:srgbClr val="FF6600"/>
                </a:solidFill>
              </a:rPr>
              <a:t> </a:t>
            </a:r>
            <a:r>
              <a:rPr lang="en-US" dirty="0" err="1">
                <a:solidFill>
                  <a:srgbClr val="FF6600"/>
                </a:solidFill>
              </a:rPr>
              <a:t>regularizer</a:t>
            </a:r>
            <a:r>
              <a:rPr lang="en-US" dirty="0">
                <a:solidFill>
                  <a:srgbClr val="FF6600"/>
                </a:solidFill>
              </a:rPr>
              <a:t> </a:t>
            </a:r>
            <a:r>
              <a:rPr lang="en-US" dirty="0"/>
              <a:t>is an additional criteria to the loss function to make sure that we don’t </a:t>
            </a:r>
            <a:r>
              <a:rPr lang="en-US" dirty="0" err="1"/>
              <a:t>overfit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t’s called a </a:t>
            </a:r>
            <a:r>
              <a:rPr lang="en-US" dirty="0" err="1"/>
              <a:t>regularizer</a:t>
            </a:r>
            <a:r>
              <a:rPr lang="en-US" dirty="0"/>
              <a:t> since it tries to keep the parameters more normal/regular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t is a bias on the model forces the learning to prefer certain types of weights over other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36675" y="5278438"/>
          <a:ext cx="53324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200" imgH="457200" progId="Equation.3">
                  <p:embed/>
                </p:oleObj>
              </mc:Choice>
              <mc:Fallback>
                <p:oleObj name="Equation" r:id="rId2" imgW="2616200" imgH="457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6675" y="5278438"/>
                        <a:ext cx="533241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370876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400" imgH="330200" progId="Equation.3">
                  <p:embed/>
                </p:oleObj>
              </mc:Choice>
              <mc:Fallback>
                <p:oleObj name="Equation" r:id="rId2" imgW="10414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328334" y="3259666"/>
            <a:ext cx="5630333" cy="2328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hould we allow all possible weights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ny preferences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makes for a “simpler” model for a linear model?</a:t>
            </a:r>
          </a:p>
        </p:txBody>
      </p:sp>
    </p:spTree>
    <p:extLst>
      <p:ext uri="{BB962C8B-B14F-4D97-AF65-F5344CB8AC3E}">
        <p14:creationId xmlns:p14="http://schemas.microsoft.com/office/powerpoint/2010/main" val="300746321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09222" y="2878666"/>
            <a:ext cx="835682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Generally, we don’t want huge weight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weights are large, a small change in a feature can result in a large change in the predic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lso gives too much weight to any one featur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ight also prefer weights of 0 for features that aren’t usefu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2648" y="6154945"/>
            <a:ext cx="8081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o we encourage small weights? or penalize large weights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400" imgH="330200" progId="Equation.3">
                  <p:embed/>
                </p:oleObj>
              </mc:Choice>
              <mc:Fallback>
                <p:oleObj name="Equation" r:id="rId2" imgW="1041400" imgH="330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6623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12648" y="2909390"/>
            <a:ext cx="8081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o we encourage small weights? or penalize large weights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5786" y="3881438"/>
          <a:ext cx="53324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200" imgH="457200" progId="Equation.3">
                  <p:embed/>
                </p:oleObj>
              </mc:Choice>
              <mc:Fallback>
                <p:oleObj name="Equation" r:id="rId2" imgW="2616200" imgH="457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5786" y="3881438"/>
                        <a:ext cx="533241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150556" y="4148667"/>
            <a:ext cx="2167643" cy="40922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400" imgH="330200" progId="Equation.3">
                  <p:embed/>
                </p:oleObj>
              </mc:Choice>
              <mc:Fallback>
                <p:oleObj name="Equation" r:id="rId4" imgW="1041400" imgH="330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94797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</a:t>
            </a:r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05000" y="4783667"/>
            <a:ext cx="48113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’s the difference between these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40263" y="1954213"/>
          <a:ext cx="240823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406400" progId="Equation.3">
                  <p:embed/>
                </p:oleObj>
              </mc:Choice>
              <mc:Fallback>
                <p:oleObj name="Equation" r:id="rId2" imgW="965200" imgH="4064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40263" y="1954213"/>
                        <a:ext cx="2408237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92428" y="2260277"/>
            <a:ext cx="2430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weigh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4650" y="3259344"/>
            <a:ext cx="35186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squared weight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651375" y="3006725"/>
          <a:ext cx="285432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469900" progId="Equation.3">
                  <p:embed/>
                </p:oleObj>
              </mc:Choice>
              <mc:Fallback>
                <p:oleObj name="Equation" r:id="rId4" imgW="1143000" imgH="46990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1375" y="3006725"/>
                        <a:ext cx="2854325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650826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</a:t>
            </a:r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120648" y="5014499"/>
            <a:ext cx="589446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quared weights penalizes large values mor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weights will penalize small values mor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92428" y="2260277"/>
            <a:ext cx="2430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weigh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4650" y="3259344"/>
            <a:ext cx="35186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squared weight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640263" y="1954213"/>
          <a:ext cx="240823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406400" progId="Equation.3">
                  <p:embed/>
                </p:oleObj>
              </mc:Choice>
              <mc:Fallback>
                <p:oleObj name="Equation" r:id="rId2" imgW="965200" imgH="40640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40263" y="1954213"/>
                        <a:ext cx="2408237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651375" y="3006725"/>
          <a:ext cx="285432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469900" progId="Equation.3">
                  <p:embed/>
                </p:oleObj>
              </mc:Choice>
              <mc:Fallback>
                <p:oleObj name="Equation" r:id="rId4" imgW="1143000" imgH="469900" progId="Equation.3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1375" y="3006725"/>
                        <a:ext cx="2854325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784683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-nor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0801" y="2029444"/>
            <a:ext cx="35572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weights (1-norm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3052263"/>
            <a:ext cx="40234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squared weights </a:t>
            </a:r>
            <a:b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(2-norm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86113" y="5105078"/>
            <a:ext cx="10596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-norm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179763" y="4795838"/>
          <a:ext cx="3868737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400" imgH="469900" progId="Equation.3">
                  <p:embed/>
                </p:oleObj>
              </mc:Choice>
              <mc:Fallback>
                <p:oleObj name="Equation" r:id="rId2" imgW="1549400" imgH="46990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79763" y="4795838"/>
                        <a:ext cx="3868737" cy="116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12480" y="5934075"/>
            <a:ext cx="68027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maller values of p (p &lt; 2) encourage sparser vector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arger values of p discourage large weights more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753758" y="4487334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640263" y="1954213"/>
          <a:ext cx="240823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200" imgH="406400" progId="Equation.3">
                  <p:embed/>
                </p:oleObj>
              </mc:Choice>
              <mc:Fallback>
                <p:oleObj name="Equation" r:id="rId4" imgW="965200" imgH="40640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0263" y="1954213"/>
                        <a:ext cx="2408237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651375" y="3006725"/>
          <a:ext cx="285432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3000" imgH="469900" progId="Equation.3">
                  <p:embed/>
                </p:oleObj>
              </mc:Choice>
              <mc:Fallback>
                <p:oleObj name="Equation" r:id="rId6" imgW="1143000" imgH="469900" progId="Equation.3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1375" y="3006725"/>
                        <a:ext cx="2854325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99350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-norms visualized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819993" y="1706222"/>
            <a:ext cx="4628444" cy="2794001"/>
            <a:chOff x="176389" y="1876777"/>
            <a:chExt cx="4628444" cy="2794001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3"/>
            <a:srcRect b="43865"/>
            <a:stretch/>
          </p:blipFill>
          <p:spPr>
            <a:xfrm>
              <a:off x="176389" y="1876777"/>
              <a:ext cx="4600222" cy="2582334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536222" y="4078111"/>
              <a:ext cx="4268611" cy="59266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550333" y="4064000"/>
              <a:ext cx="4106334" cy="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11"/>
          <p:cNvSpPr/>
          <p:nvPr/>
        </p:nvSpPr>
        <p:spPr>
          <a:xfrm>
            <a:off x="1515671" y="2084400"/>
            <a:ext cx="1717322" cy="1780823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61330" y="2891556"/>
            <a:ext cx="423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799782" y="3960336"/>
            <a:ext cx="423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573889" y="2691501"/>
            <a:ext cx="28005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ines indicate penalty = 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15671" y="4997836"/>
            <a:ext cx="32840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For example, if w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= 0.5</a:t>
            </a:r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5164581" y="4362221"/>
          <a:ext cx="1538112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9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90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2362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w</a:t>
                      </a:r>
                      <a:r>
                        <a:rPr lang="en-US" baseline="-25000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362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362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7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362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8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362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9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362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∞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3402777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-norms visualized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389" y="1876777"/>
            <a:ext cx="4600222" cy="460022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80000" y="2074333"/>
            <a:ext cx="368604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ll p-norms penalize larger weight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 &lt; 2 tends to create sparse (i.e. lots of 0 weights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 &gt; 2 tends to like similar weights</a:t>
            </a:r>
          </a:p>
        </p:txBody>
      </p:sp>
    </p:spTree>
    <p:extLst>
      <p:ext uri="{BB962C8B-B14F-4D97-AF65-F5344CB8AC3E}">
        <p14:creationId xmlns:p14="http://schemas.microsoft.com/office/powerpoint/2010/main" val="14448860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earning Curve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3822491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Before training starts, the error on the training set is high; through the learning process, the error becomes smaller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The error per pattern depends on the amount of training data and the expressive power (such as the number of weights) in the network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The average error on an independent test set is always higher than on the training set, and it can decrease as well as increase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A validation set is used in order to decide</a:t>
            </a:r>
            <a:br>
              <a:rPr lang="en-US" sz="1800" b="1" dirty="0"/>
            </a:br>
            <a:r>
              <a:rPr lang="en-US" sz="1800" b="1" dirty="0"/>
              <a:t>when to stop training; we do not want to</a:t>
            </a:r>
            <a:br>
              <a:rPr lang="en-US" sz="1800" b="1" dirty="0"/>
            </a:br>
            <a:r>
              <a:rPr lang="en-US" sz="1800" b="1" dirty="0" err="1"/>
              <a:t>overfit</a:t>
            </a:r>
            <a:r>
              <a:rPr lang="en-US" sz="1800" b="1" dirty="0"/>
              <a:t> the network and decrease the </a:t>
            </a:r>
            <a:br>
              <a:rPr lang="en-US" sz="1800" b="1" dirty="0"/>
            </a:br>
            <a:r>
              <a:rPr lang="en-US" sz="1800" b="1" dirty="0"/>
              <a:t>power of the classifier generalization.</a:t>
            </a:r>
            <a:endParaRPr lang="en-US" sz="1800" b="1" dirty="0">
              <a:solidFill>
                <a:schemeClr val="bg1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 l="16180" r="17054" b="35203"/>
          <a:stretch>
            <a:fillRect/>
          </a:stretch>
        </p:blipFill>
        <p:spPr>
          <a:xfrm>
            <a:off x="5575769" y="2872668"/>
            <a:ext cx="3342806" cy="2480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186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machine learning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1"/>
            <a:ext cx="8153400" cy="3843338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dirty="0"/>
              <a:t>pick a model</a:t>
            </a:r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 startAt="2"/>
            </a:pPr>
            <a:r>
              <a:rPr lang="en-US" dirty="0"/>
              <a:t>pick a criteria to optimize (aka objective function)</a:t>
            </a:r>
            <a:endParaRPr lang="en-US" sz="2600" dirty="0"/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r>
              <a:rPr lang="en-US" dirty="0"/>
              <a:t>develop a learning algorithm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44738" y="2241550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400" imgH="330200" progId="Equation.3">
                  <p:embed/>
                </p:oleObj>
              </mc:Choice>
              <mc:Fallback>
                <p:oleObj name="Equation" r:id="rId3" imgW="1041400" imgH="330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4738" y="2241550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78013" y="3795713"/>
          <a:ext cx="37798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200" imgH="457200" progId="Equation.3">
                  <p:embed/>
                </p:oleObj>
              </mc:Choice>
              <mc:Fallback>
                <p:oleObj name="Equation" r:id="rId5" imgW="1854200" imgH="4572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8013" y="3795713"/>
                        <a:ext cx="3779837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33538" y="5443538"/>
          <a:ext cx="49958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51100" imgH="457200" progId="Equation.3">
                  <p:embed/>
                </p:oleObj>
              </mc:Choice>
              <mc:Fallback>
                <p:oleObj name="Equation" r:id="rId7" imgW="2451100" imgH="457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3538" y="5443538"/>
                        <a:ext cx="4995862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949723" y="5514093"/>
            <a:ext cx="20178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Find w and b that minimize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27979" y="1740718"/>
            <a:ext cx="563033" cy="516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35783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imizing with a </a:t>
            </a:r>
            <a:r>
              <a:rPr lang="en-US" dirty="0" err="1"/>
              <a:t>regularizer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54982" y="4919923"/>
          <a:ext cx="49958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1100" imgH="457200" progId="Equation.3">
                  <p:embed/>
                </p:oleObj>
              </mc:Choice>
              <mc:Fallback>
                <p:oleObj name="Equation" r:id="rId2" imgW="2451100" imgH="4572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4982" y="4919923"/>
                        <a:ext cx="4995862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54982" y="2598120"/>
          <a:ext cx="2717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500" imgH="457200" progId="Equation.3">
                  <p:embed/>
                </p:oleObj>
              </mc:Choice>
              <mc:Fallback>
                <p:oleObj name="Equation" r:id="rId4" imgW="1333500" imgH="457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4982" y="2598120"/>
                        <a:ext cx="271780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35257" y="1654235"/>
            <a:ext cx="80326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e know how to solve convex minimization problems using gradient descent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5257" y="3836345"/>
            <a:ext cx="80326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we can ensure that the loss +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ularize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is convex then we could still use gradient descent:</a:t>
            </a:r>
          </a:p>
        </p:txBody>
      </p:sp>
      <p:sp>
        <p:nvSpPr>
          <p:cNvPr id="11" name="Left Brace 10"/>
          <p:cNvSpPr/>
          <p:nvPr/>
        </p:nvSpPr>
        <p:spPr>
          <a:xfrm rot="16200000">
            <a:off x="4128758" y="4045195"/>
            <a:ext cx="409223" cy="3434952"/>
          </a:xfrm>
          <a:prstGeom prst="leftBrac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400777" y="5953172"/>
            <a:ext cx="17620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ake convex</a:t>
            </a:r>
          </a:p>
        </p:txBody>
      </p:sp>
    </p:spTree>
    <p:extLst>
      <p:ext uri="{BB962C8B-B14F-4D97-AF65-F5344CB8AC3E}">
        <p14:creationId xmlns:p14="http://schemas.microsoft.com/office/powerpoint/2010/main" val="213847404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xity revisited</a:t>
            </a:r>
          </a:p>
        </p:txBody>
      </p:sp>
      <p:sp>
        <p:nvSpPr>
          <p:cNvPr id="4" name="Freeform 3"/>
          <p:cNvSpPr/>
          <p:nvPr/>
        </p:nvSpPr>
        <p:spPr>
          <a:xfrm>
            <a:off x="612648" y="2144888"/>
            <a:ext cx="1730525" cy="1467629"/>
          </a:xfrm>
          <a:custGeom>
            <a:avLst/>
            <a:gdLst>
              <a:gd name="connsiteX0" fmla="*/ 4219222 w 4219222"/>
              <a:gd name="connsiteY0" fmla="*/ 0 h 1467629"/>
              <a:gd name="connsiteX1" fmla="*/ 2102556 w 4219222"/>
              <a:gd name="connsiteY1" fmla="*/ 1467556 h 1467629"/>
              <a:gd name="connsiteX2" fmla="*/ 0 w 4219222"/>
              <a:gd name="connsiteY2" fmla="*/ 70556 h 1467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9222" h="1467629">
                <a:moveTo>
                  <a:pt x="4219222" y="0"/>
                </a:moveTo>
                <a:cubicBezTo>
                  <a:pt x="3512491" y="727898"/>
                  <a:pt x="2805760" y="1455797"/>
                  <a:pt x="2102556" y="1467556"/>
                </a:cubicBezTo>
                <a:cubicBezTo>
                  <a:pt x="1399352" y="1479315"/>
                  <a:pt x="0" y="70556"/>
                  <a:pt x="0" y="70556"/>
                </a:cubicBezTo>
              </a:path>
            </a:pathLst>
          </a:cu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Oval 5"/>
          <p:cNvSpPr/>
          <p:nvPr/>
        </p:nvSpPr>
        <p:spPr>
          <a:xfrm>
            <a:off x="833285" y="2695222"/>
            <a:ext cx="98778" cy="98778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7" name="Oval 6"/>
          <p:cNvSpPr/>
          <p:nvPr/>
        </p:nvSpPr>
        <p:spPr>
          <a:xfrm>
            <a:off x="1733574" y="3256844"/>
            <a:ext cx="98778" cy="98778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9" name="Straight Connector 8"/>
          <p:cNvCxnSpPr>
            <a:stCxn id="6" idx="5"/>
            <a:endCxn id="7" idx="1"/>
          </p:cNvCxnSpPr>
          <p:nvPr/>
        </p:nvCxnSpPr>
        <p:spPr>
          <a:xfrm>
            <a:off x="917597" y="2779534"/>
            <a:ext cx="830443" cy="491776"/>
          </a:xfrm>
          <a:prstGeom prst="line">
            <a:avLst/>
          </a:prstGeom>
          <a:ln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05556" y="410633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55937" y="2440313"/>
            <a:ext cx="61101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ne definition: The line segment between any two points on the function is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bove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he function</a:t>
            </a:r>
            <a:endParaRPr kumimoji="0" lang="en-US" sz="2400" b="0" i="1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4556" y="3921667"/>
            <a:ext cx="55339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athematically,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is convex if for all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x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, x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256618" y="4475665"/>
          <a:ext cx="70707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09900" imgH="203200" progId="Equation.3">
                  <p:embed/>
                </p:oleObj>
              </mc:Choice>
              <mc:Fallback>
                <p:oleObj name="Equation" r:id="rId3" imgW="3009900" imgH="203200" progId="Equation.3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6618" y="4475665"/>
                        <a:ext cx="7070725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02873" y="5108222"/>
            <a:ext cx="3090334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he value of the function at some point between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x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and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x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010051" y="5108222"/>
            <a:ext cx="3090334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he value at some point on th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ine segment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between 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x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and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x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046958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convex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102446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laim: If </a:t>
            </a:r>
            <a:r>
              <a:rPr lang="en-US" i="1" dirty="0"/>
              <a:t>f</a:t>
            </a:r>
            <a:r>
              <a:rPr lang="en-US" dirty="0"/>
              <a:t> and </a:t>
            </a:r>
            <a:r>
              <a:rPr lang="en-US" i="1" dirty="0"/>
              <a:t>g</a:t>
            </a:r>
            <a:r>
              <a:rPr lang="en-US" dirty="0"/>
              <a:t> are convex functions then so is the function z=</a:t>
            </a:r>
            <a:r>
              <a:rPr lang="en-US" i="1" dirty="0" err="1"/>
              <a:t>f+g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44709" y="5423388"/>
          <a:ext cx="70707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900" imgH="203200" progId="Equation.3">
                  <p:embed/>
                </p:oleObj>
              </mc:Choice>
              <mc:Fallback>
                <p:oleObj name="Equation" r:id="rId2" imgW="3009900" imgH="203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44709" y="5423388"/>
                        <a:ext cx="7070725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07759" y="4961723"/>
            <a:ext cx="55339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athematically,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f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is convex if for all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x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1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, x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2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6265" y="3096778"/>
            <a:ext cx="10644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rov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91872" y="3659162"/>
          <a:ext cx="69215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6400" imgH="203200" progId="Equation.3">
                  <p:embed/>
                </p:oleObj>
              </mc:Choice>
              <mc:Fallback>
                <p:oleObj name="Equation" r:id="rId4" imgW="2946400" imgH="2032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1872" y="3659162"/>
                        <a:ext cx="6921500" cy="477837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612648" y="4741333"/>
            <a:ext cx="7783463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061554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convex function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05557" y="2052812"/>
          <a:ext cx="73088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11500" imgH="203200" progId="Equation.3">
                  <p:embed/>
                </p:oleObj>
              </mc:Choice>
              <mc:Fallback>
                <p:oleObj name="Equation" r:id="rId3" imgW="3111500" imgH="203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5557" y="2052812"/>
                        <a:ext cx="7308850" cy="47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10445" y="2705981"/>
          <a:ext cx="85931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57600" imgH="203200" progId="Equation.3">
                  <p:embed/>
                </p:oleObj>
              </mc:Choice>
              <mc:Fallback>
                <p:oleObj name="Equation" r:id="rId5" imgW="3657600" imgH="2032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445" y="2705981"/>
                        <a:ext cx="8593138" cy="477837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39747" y="3223330"/>
          <a:ext cx="59674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40000" imgH="203200" progId="Equation.3">
                  <p:embed/>
                </p:oleObj>
              </mc:Choice>
              <mc:Fallback>
                <p:oleObj name="Equation" r:id="rId7" imgW="2540000" imgH="203200" progId="Equation.3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39747" y="3223330"/>
                        <a:ext cx="5967412" cy="477838"/>
                      </a:xfrm>
                      <a:prstGeom prst="rect">
                        <a:avLst/>
                      </a:prstGeom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338669" y="3676500"/>
            <a:ext cx="6545436" cy="1522468"/>
            <a:chOff x="338669" y="3676500"/>
            <a:chExt cx="6545436" cy="1522468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1573917" y="4162331"/>
            <a:ext cx="5310188" cy="477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260600" imgH="203200" progId="Equation.3">
                    <p:embed/>
                  </p:oleObj>
                </mc:Choice>
                <mc:Fallback>
                  <p:oleObj name="Equation" r:id="rId9" imgW="2260600" imgH="203200" progId="Equation.3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73917" y="4162331"/>
                          <a:ext cx="5310188" cy="477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1602493" y="4721131"/>
            <a:ext cx="5281612" cy="477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247900" imgH="203200" progId="Equation.3">
                    <p:embed/>
                  </p:oleObj>
                </mc:Choice>
                <mc:Fallback>
                  <p:oleObj name="Equation" r:id="rId11" imgW="2247900" imgH="203200" progId="Equation.3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02493" y="4721131"/>
                          <a:ext cx="5281612" cy="477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338669" y="3676500"/>
              <a:ext cx="21737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Then, given that: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310446" y="1580445"/>
            <a:ext cx="51045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By definition of the sum of two functions: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338669" y="5195723"/>
            <a:ext cx="8462961" cy="980292"/>
            <a:chOff x="338669" y="5195723"/>
            <a:chExt cx="8462961" cy="980292"/>
          </a:xfrm>
        </p:grpSpPr>
        <p:sp>
          <p:nvSpPr>
            <p:cNvPr id="16" name="TextBox 15"/>
            <p:cNvSpPr txBox="1"/>
            <p:nvPr/>
          </p:nvSpPr>
          <p:spPr>
            <a:xfrm>
              <a:off x="338669" y="5195723"/>
              <a:ext cx="139368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We know: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606780" y="5811449"/>
            <a:ext cx="8194850" cy="364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572000" imgH="203200" progId="Equation.3">
                    <p:embed/>
                  </p:oleObj>
                </mc:Choice>
                <mc:Fallback>
                  <p:oleObj name="Equation" r:id="rId13" imgW="4572000" imgH="203200" progId="Equation.3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06780" y="5811449"/>
                          <a:ext cx="8194850" cy="364566"/>
                        </a:xfrm>
                        <a:prstGeom prst="rect">
                          <a:avLst/>
                        </a:prstGeom>
                        <a:ln>
                          <a:solidFill>
                            <a:srgbClr val="FFFFFF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/>
          <p:cNvGrpSpPr/>
          <p:nvPr/>
        </p:nvGrpSpPr>
        <p:grpSpPr>
          <a:xfrm>
            <a:off x="360715" y="6260682"/>
            <a:ext cx="5922608" cy="477837"/>
            <a:chOff x="360715" y="6260682"/>
            <a:chExt cx="5922608" cy="477837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1122361" y="6260682"/>
            <a:ext cx="5160962" cy="477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197100" imgH="203200" progId="Equation.3">
                    <p:embed/>
                  </p:oleObj>
                </mc:Choice>
                <mc:Fallback>
                  <p:oleObj name="Equation" r:id="rId15" imgW="2197100" imgH="203200" progId="Equation.3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22361" y="6260682"/>
                          <a:ext cx="5160962" cy="477837"/>
                        </a:xfrm>
                        <a:prstGeom prst="rect">
                          <a:avLst/>
                        </a:prstGeom>
                        <a:ln>
                          <a:solidFill>
                            <a:srgbClr val="FFFFFF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360715" y="6260682"/>
              <a:ext cx="55991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w Cen MT"/>
                  <a:ea typeface="+mn-ea"/>
                  <a:cs typeface="+mn-cs"/>
                </a:rPr>
                <a:t>So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34213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imizing with a </a:t>
            </a:r>
            <a:r>
              <a:rPr lang="en-US" dirty="0" err="1"/>
              <a:t>regularizer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54982" y="4919923"/>
          <a:ext cx="49958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1100" imgH="457200" progId="Equation.3">
                  <p:embed/>
                </p:oleObj>
              </mc:Choice>
              <mc:Fallback>
                <p:oleObj name="Equation" r:id="rId2" imgW="2451100" imgH="4572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54982" y="4919923"/>
                        <a:ext cx="4995862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54982" y="2598120"/>
          <a:ext cx="2717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500" imgH="457200" progId="Equation.3">
                  <p:embed/>
                </p:oleObj>
              </mc:Choice>
              <mc:Fallback>
                <p:oleObj name="Equation" r:id="rId4" imgW="1333500" imgH="457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4982" y="2598120"/>
                        <a:ext cx="271780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35257" y="1654235"/>
            <a:ext cx="80326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e know how to solve convex minimization problems using gradient descent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5257" y="3836345"/>
            <a:ext cx="80326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we can ensure that the loss +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ularize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is convex then we could still use gradient descent:</a:t>
            </a:r>
          </a:p>
        </p:txBody>
      </p:sp>
      <p:sp>
        <p:nvSpPr>
          <p:cNvPr id="11" name="Left Brace 10"/>
          <p:cNvSpPr/>
          <p:nvPr/>
        </p:nvSpPr>
        <p:spPr>
          <a:xfrm rot="16200000">
            <a:off x="4128758" y="4002862"/>
            <a:ext cx="409223" cy="3434952"/>
          </a:xfrm>
          <a:prstGeom prst="leftBrac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67956" y="6018576"/>
            <a:ext cx="69999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convex as long as both loss and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ularize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are convex</a:t>
            </a:r>
          </a:p>
        </p:txBody>
      </p:sp>
    </p:spTree>
    <p:extLst>
      <p:ext uri="{BB962C8B-B14F-4D97-AF65-F5344CB8AC3E}">
        <p14:creationId xmlns:p14="http://schemas.microsoft.com/office/powerpoint/2010/main" val="188321444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-norms are convex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068513" y="2173288"/>
          <a:ext cx="3868737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49400" imgH="469900" progId="Equation.3">
                  <p:embed/>
                </p:oleObj>
              </mc:Choice>
              <mc:Fallback>
                <p:oleObj name="Equation" r:id="rId2" imgW="1549400" imgH="469900" progId="Equation.3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8513" y="2173288"/>
                        <a:ext cx="3868737" cy="116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89666" y="3852333"/>
            <a:ext cx="46767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-norms are convex for p &gt;= 1</a:t>
            </a:r>
          </a:p>
        </p:txBody>
      </p:sp>
    </p:spTree>
    <p:extLst>
      <p:ext uri="{BB962C8B-B14F-4D97-AF65-F5344CB8AC3E}">
        <p14:creationId xmlns:p14="http://schemas.microsoft.com/office/powerpoint/2010/main" val="157123805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-based machine learning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1"/>
            <a:ext cx="8153400" cy="3843338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dirty="0"/>
              <a:t>pick a model</a:t>
            </a:r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/>
            </a:pPr>
            <a:endParaRPr lang="en-US" dirty="0"/>
          </a:p>
          <a:p>
            <a:pPr marL="514350" indent="-514350">
              <a:buAutoNum type="arabicPeriod" startAt="2"/>
            </a:pPr>
            <a:r>
              <a:rPr lang="en-US" dirty="0"/>
              <a:t>pick a criteria to optimize (aka objective function)</a:t>
            </a:r>
            <a:endParaRPr lang="en-US" sz="2600" dirty="0"/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endParaRPr lang="en-US" dirty="0"/>
          </a:p>
          <a:p>
            <a:pPr marL="514350" indent="-514350">
              <a:buAutoNum type="arabicPeriod" startAt="2"/>
            </a:pPr>
            <a:r>
              <a:rPr lang="en-US" dirty="0"/>
              <a:t>develop a learning algorithm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44738" y="2241550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400" imgH="330200" progId="Equation.3">
                  <p:embed/>
                </p:oleObj>
              </mc:Choice>
              <mc:Fallback>
                <p:oleObj name="Equation" r:id="rId3" imgW="1041400" imgH="330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4738" y="2241550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90713" y="3795713"/>
          <a:ext cx="37528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41500" imgH="457200" progId="Equation.3">
                  <p:embed/>
                </p:oleObj>
              </mc:Choice>
              <mc:Fallback>
                <p:oleObj name="Equation" r:id="rId5" imgW="1841500" imgH="4572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0713" y="3795713"/>
                        <a:ext cx="375285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45532" y="5443538"/>
          <a:ext cx="49688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38400" imgH="457200" progId="Equation.3">
                  <p:embed/>
                </p:oleObj>
              </mc:Choice>
              <mc:Fallback>
                <p:oleObj name="Equation" r:id="rId7" imgW="2438400" imgH="457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5532" y="5443538"/>
                        <a:ext cx="496887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949723" y="5514093"/>
            <a:ext cx="20178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Find w and b that minimize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49919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r optimization criter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32643" y="1704094"/>
          <a:ext cx="49688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400" imgH="457200" progId="Equation.3">
                  <p:embed/>
                </p:oleObj>
              </mc:Choice>
              <mc:Fallback>
                <p:oleObj name="Equation" r:id="rId2" imgW="2438400" imgH="457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32643" y="1704094"/>
                        <a:ext cx="496887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2878667" y="2413000"/>
            <a:ext cx="945444" cy="108655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09222" y="3753553"/>
            <a:ext cx="4148667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oss function: penalizes examples where the prediction is different than the labe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95333" y="3905953"/>
            <a:ext cx="41486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ularize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: penalizes large weight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6039556" y="2413000"/>
            <a:ext cx="677333" cy="1340554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114777" y="5757333"/>
            <a:ext cx="77439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Key: this function is convex allowing us to use gradient descent</a:t>
            </a:r>
          </a:p>
        </p:txBody>
      </p:sp>
    </p:spTree>
    <p:extLst>
      <p:ext uri="{BB962C8B-B14F-4D97-AF65-F5344CB8AC3E}">
        <p14:creationId xmlns:p14="http://schemas.microsoft.com/office/powerpoint/2010/main" val="3295469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1981200"/>
          </a:xfrm>
        </p:spPr>
        <p:txBody>
          <a:bodyPr/>
          <a:lstStyle/>
          <a:p>
            <a:pPr lvl="1"/>
            <a:r>
              <a:rPr lang="en-US" sz="2400" dirty="0"/>
              <a:t>pick a starting point (</a:t>
            </a:r>
            <a:r>
              <a:rPr lang="en-US" sz="2400" dirty="0" err="1"/>
              <a:t>w</a:t>
            </a:r>
            <a:r>
              <a:rPr lang="en-US" sz="2400" dirty="0"/>
              <a:t>)</a:t>
            </a:r>
          </a:p>
          <a:p>
            <a:pPr lvl="1"/>
            <a:r>
              <a:rPr lang="en-US" sz="2400" dirty="0"/>
              <a:t>repeat until loss doesn’t decrease in all dimensions:</a:t>
            </a:r>
          </a:p>
          <a:p>
            <a:pPr lvl="2"/>
            <a:r>
              <a:rPr lang="en-US" sz="2000" dirty="0"/>
              <a:t>pick a dimension</a:t>
            </a:r>
          </a:p>
          <a:p>
            <a:pPr lvl="2"/>
            <a:r>
              <a:rPr lang="en-US" sz="2000" dirty="0"/>
              <a:t>move a small amount in that dimension towards decreasing loss (using the derivative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74496" y="3937000"/>
          <a:ext cx="54737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300" imgH="431800" progId="Equation.3">
                  <p:embed/>
                </p:oleObj>
              </mc:Choice>
              <mc:Fallback>
                <p:oleObj name="Equation" r:id="rId2" imgW="2654300" imgH="4318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96" y="3937000"/>
                        <a:ext cx="5473700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645532" y="5387094"/>
          <a:ext cx="49688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400" imgH="457200" progId="Equation.3">
                  <p:embed/>
                </p:oleObj>
              </mc:Choice>
              <mc:Fallback>
                <p:oleObj name="Equation" r:id="rId4" imgW="2438400" imgH="4572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5532" y="5387094"/>
                        <a:ext cx="496887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753758" y="5136446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63288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1981200"/>
          </a:xfrm>
        </p:spPr>
        <p:txBody>
          <a:bodyPr/>
          <a:lstStyle/>
          <a:p>
            <a:pPr lvl="1"/>
            <a:r>
              <a:rPr lang="en-US" sz="2400" dirty="0"/>
              <a:t>pick a starting point (</a:t>
            </a:r>
            <a:r>
              <a:rPr lang="en-US" sz="2400" dirty="0" err="1"/>
              <a:t>w</a:t>
            </a:r>
            <a:r>
              <a:rPr lang="en-US" sz="2400" dirty="0"/>
              <a:t>)</a:t>
            </a:r>
          </a:p>
          <a:p>
            <a:pPr lvl="1"/>
            <a:r>
              <a:rPr lang="en-US" sz="2400" dirty="0"/>
              <a:t>repeat until loss doesn’t decrease in all dimensions:</a:t>
            </a:r>
          </a:p>
          <a:p>
            <a:pPr lvl="2"/>
            <a:r>
              <a:rPr lang="en-US" sz="2000" dirty="0"/>
              <a:t>pick a dimension</a:t>
            </a:r>
          </a:p>
          <a:p>
            <a:pPr lvl="2"/>
            <a:r>
              <a:rPr lang="en-US" sz="2000" dirty="0"/>
              <a:t>move a small amount in that dimension towards decreasing loss (using the derivative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41525" y="4194175"/>
          <a:ext cx="46894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300" imgH="457200" progId="Equation.3">
                  <p:embed/>
                </p:oleObj>
              </mc:Choice>
              <mc:Fallback>
                <p:oleObj name="Equation" r:id="rId2" imgW="2273300" imgH="4572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4194175"/>
                        <a:ext cx="4689475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751667" y="5658556"/>
            <a:ext cx="2507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is this doing?</a:t>
            </a:r>
          </a:p>
        </p:txBody>
      </p:sp>
    </p:spTree>
    <p:extLst>
      <p:ext uri="{BB962C8B-B14F-4D97-AF65-F5344CB8AC3E}">
        <p14:creationId xmlns:p14="http://schemas.microsoft.com/office/powerpoint/2010/main" val="139155404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more math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97138" y="1831975"/>
          <a:ext cx="432276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900" imgH="469900" progId="Equation.3">
                  <p:embed/>
                </p:oleObj>
              </mc:Choice>
              <mc:Fallback>
                <p:oleObj name="Equation" r:id="rId2" imgW="2120900" imgH="4699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97138" y="1831975"/>
                        <a:ext cx="4322762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4338" y="1882775"/>
          <a:ext cx="199231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900" imgH="444500" progId="Equation.3">
                  <p:embed/>
                </p:oleObj>
              </mc:Choice>
              <mc:Fallback>
                <p:oleObj name="Equation" r:id="rId4" imgW="977900" imgH="4445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338" y="1882775"/>
                        <a:ext cx="1992312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17750" y="4402138"/>
          <a:ext cx="43989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9000" imgH="457200" progId="Equation.3">
                  <p:embed/>
                </p:oleObj>
              </mc:Choice>
              <mc:Fallback>
                <p:oleObj name="Equation" r:id="rId6" imgW="2159000" imgH="4572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7750" y="4402138"/>
                        <a:ext cx="439896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 rot="5400000">
            <a:off x="3985769" y="334170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…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72546" y="3387890"/>
            <a:ext cx="23354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(some math happens)</a:t>
            </a:r>
          </a:p>
        </p:txBody>
      </p:sp>
    </p:spTree>
    <p:extLst>
      <p:ext uri="{BB962C8B-B14F-4D97-AF65-F5344CB8AC3E}">
        <p14:creationId xmlns:p14="http://schemas.microsoft.com/office/powerpoint/2010/main" val="46253321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1981200"/>
          </a:xfrm>
        </p:spPr>
        <p:txBody>
          <a:bodyPr/>
          <a:lstStyle/>
          <a:p>
            <a:pPr lvl="1"/>
            <a:r>
              <a:rPr lang="en-US" sz="2400" dirty="0"/>
              <a:t>pick a starting point (</a:t>
            </a:r>
            <a:r>
              <a:rPr lang="en-US" sz="2400" dirty="0" err="1"/>
              <a:t>w</a:t>
            </a:r>
            <a:r>
              <a:rPr lang="en-US" sz="2400" dirty="0"/>
              <a:t>)</a:t>
            </a:r>
          </a:p>
          <a:p>
            <a:pPr lvl="1"/>
            <a:r>
              <a:rPr lang="en-US" sz="2400" dirty="0"/>
              <a:t>repeat until loss doesn’t decrease in all dimensions:</a:t>
            </a:r>
          </a:p>
          <a:p>
            <a:pPr lvl="2"/>
            <a:r>
              <a:rPr lang="en-US" sz="2000" dirty="0"/>
              <a:t>pick a dimension</a:t>
            </a:r>
          </a:p>
          <a:p>
            <a:pPr lvl="2"/>
            <a:r>
              <a:rPr lang="en-US" sz="2000" dirty="0"/>
              <a:t>move a small amount in that dimension towards decreasing loss (using the derivative)</a:t>
            </a:r>
          </a:p>
          <a:p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753758" y="5136446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24013" y="5432425"/>
          <a:ext cx="55340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800" imgH="457200" progId="Equation.3">
                  <p:embed/>
                </p:oleObj>
              </mc:Choice>
              <mc:Fallback>
                <p:oleObj name="Equation" r:id="rId2" imgW="2717800" imgH="4572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24013" y="5432425"/>
                        <a:ext cx="55340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74496" y="3937000"/>
          <a:ext cx="54737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300" imgH="431800" progId="Equation.3">
                  <p:embed/>
                </p:oleObj>
              </mc:Choice>
              <mc:Fallback>
                <p:oleObj name="Equation" r:id="rId4" imgW="2654300" imgH="431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96" y="3937000"/>
                        <a:ext cx="5473700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242601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update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842963" y="1601788"/>
          <a:ext cx="51704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0000" imgH="228600" progId="Equation.3">
                  <p:embed/>
                </p:oleObj>
              </mc:Choice>
              <mc:Fallback>
                <p:oleObj name="Equation" r:id="rId2" imgW="2540000" imgH="22860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2963" y="1601788"/>
                        <a:ext cx="51704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5771444" y="2066751"/>
            <a:ext cx="0" cy="106591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192889" y="3132667"/>
            <a:ext cx="18971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ulariza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593103" y="3200401"/>
            <a:ext cx="15832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irection to updat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05411" y="3208869"/>
            <a:ext cx="17876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earning rate</a:t>
            </a:r>
          </a:p>
        </p:txBody>
      </p:sp>
      <p:cxnSp>
        <p:nvCxnSpPr>
          <p:cNvPr id="19" name="Straight Arrow Connector 18"/>
          <p:cNvCxnSpPr>
            <a:stCxn id="15" idx="0"/>
          </p:cNvCxnSpPr>
          <p:nvPr/>
        </p:nvCxnSpPr>
        <p:spPr>
          <a:xfrm flipH="1" flipV="1">
            <a:off x="2593103" y="2114550"/>
            <a:ext cx="791633" cy="108585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1961444" y="2066751"/>
            <a:ext cx="211667" cy="106591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244353" y="3984980"/>
            <a:ext cx="37505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constant: how far from wrong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4048271" y="2114551"/>
            <a:ext cx="467285" cy="187042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933222" y="5446889"/>
            <a:ext cx="5036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effect does the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ularize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have?</a:t>
            </a:r>
          </a:p>
        </p:txBody>
      </p:sp>
      <p:sp>
        <p:nvSpPr>
          <p:cNvPr id="33" name="Rectangle 32"/>
          <p:cNvSpPr/>
          <p:nvPr/>
        </p:nvSpPr>
        <p:spPr>
          <a:xfrm>
            <a:off x="5108222" y="1587677"/>
            <a:ext cx="846667" cy="464963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16192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updat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09222" y="5185054"/>
            <a:ext cx="37203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j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is positive, reduce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j</a:t>
            </a:r>
            <a:endParaRPr kumimoji="0" 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j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is negative, increase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j</a:t>
            </a:r>
            <a:endParaRPr kumimoji="0" 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3" name="Right Brace 2"/>
          <p:cNvSpPr/>
          <p:nvPr/>
        </p:nvSpPr>
        <p:spPr>
          <a:xfrm>
            <a:off x="4275667" y="5009444"/>
            <a:ext cx="423333" cy="1171223"/>
          </a:xfrm>
          <a:prstGeom prst="righ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976375" y="5244278"/>
            <a:ext cx="25918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ove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j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towards 0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842963" y="1601788"/>
          <a:ext cx="51704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40000" imgH="228600" progId="Equation.3">
                  <p:embed/>
                </p:oleObj>
              </mc:Choice>
              <mc:Fallback>
                <p:oleObj name="Equation" r:id="rId2" imgW="2540000" imgH="228600" progId="Equation.3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2963" y="1601788"/>
                        <a:ext cx="5170487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5771444" y="2066751"/>
            <a:ext cx="0" cy="106591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192889" y="3132667"/>
            <a:ext cx="18971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ularizat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593103" y="3200401"/>
            <a:ext cx="15832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irection to updat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05411" y="3208869"/>
            <a:ext cx="17876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earning rate</a:t>
            </a:r>
          </a:p>
        </p:txBody>
      </p:sp>
      <p:cxnSp>
        <p:nvCxnSpPr>
          <p:cNvPr id="27" name="Straight Arrow Connector 26"/>
          <p:cNvCxnSpPr>
            <a:stCxn id="25" idx="0"/>
          </p:cNvCxnSpPr>
          <p:nvPr/>
        </p:nvCxnSpPr>
        <p:spPr>
          <a:xfrm flipH="1" flipV="1">
            <a:off x="2593103" y="2114550"/>
            <a:ext cx="791633" cy="108585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1961444" y="2066751"/>
            <a:ext cx="211667" cy="106591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244353" y="3984980"/>
            <a:ext cx="37505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constant: how far from wrong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4048271" y="2114551"/>
            <a:ext cx="467285" cy="187042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5108222" y="1587677"/>
            <a:ext cx="846667" cy="464963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3147566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1 regulariz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1841" y="1788936"/>
          <a:ext cx="46053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600" imgH="457200" progId="Equation.3">
                  <p:embed/>
                </p:oleObj>
              </mc:Choice>
              <mc:Fallback>
                <p:oleObj name="Equation" r:id="rId2" imgW="2260600" imgH="457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1841" y="1788936"/>
                        <a:ext cx="4605337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59428" y="3800739"/>
          <a:ext cx="41687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700" imgH="469900" progId="Equation.3">
                  <p:embed/>
                </p:oleObj>
              </mc:Choice>
              <mc:Fallback>
                <p:oleObj name="Equation" r:id="rId4" imgW="2044700" imgH="4699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59428" y="3800739"/>
                        <a:ext cx="4168775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67116" y="3853127"/>
          <a:ext cx="199231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900" imgH="444500" progId="Equation.3">
                  <p:embed/>
                </p:oleObj>
              </mc:Choice>
              <mc:Fallback>
                <p:oleObj name="Equation" r:id="rId6" imgW="977900" imgH="444500" progId="Equation.3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116" y="3853127"/>
                        <a:ext cx="1992312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90775" y="5130800"/>
          <a:ext cx="51498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300" imgH="457200" progId="Equation.3">
                  <p:embed/>
                </p:oleObj>
              </mc:Choice>
              <mc:Fallback>
                <p:oleObj name="Equation" r:id="rId8" imgW="2527300" imgH="457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90775" y="5130800"/>
                        <a:ext cx="514985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414338" y="3316111"/>
            <a:ext cx="8235773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906523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1 regulariz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52488" y="1616075"/>
          <a:ext cx="59467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1000" imgH="228600" progId="Equation.3">
                  <p:embed/>
                </p:oleObj>
              </mc:Choice>
              <mc:Fallback>
                <p:oleObj name="Equation" r:id="rId2" imgW="2921000" imgH="2286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2488" y="1616075"/>
                        <a:ext cx="5946775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5771444" y="2066751"/>
            <a:ext cx="0" cy="106591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192889" y="3132667"/>
            <a:ext cx="18971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ulariz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3103" y="3200401"/>
            <a:ext cx="15832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irection to updat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05411" y="3208869"/>
            <a:ext cx="17876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earning rate</a:t>
            </a:r>
          </a:p>
        </p:txBody>
      </p:sp>
      <p:cxnSp>
        <p:nvCxnSpPr>
          <p:cNvPr id="9" name="Straight Arrow Connector 8"/>
          <p:cNvCxnSpPr>
            <a:stCxn id="7" idx="0"/>
          </p:cNvCxnSpPr>
          <p:nvPr/>
        </p:nvCxnSpPr>
        <p:spPr>
          <a:xfrm flipH="1" flipV="1">
            <a:off x="2593103" y="2114550"/>
            <a:ext cx="791633" cy="108585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961444" y="2066751"/>
            <a:ext cx="211667" cy="106591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244353" y="3984980"/>
            <a:ext cx="37505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constant: how far from wrong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4048271" y="2114551"/>
            <a:ext cx="467285" cy="187042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933222" y="5446889"/>
            <a:ext cx="5036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effect does the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ularize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have?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348108" y="1587677"/>
            <a:ext cx="1410955" cy="464963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45562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1 regulariz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52488" y="1616075"/>
          <a:ext cx="59467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1000" imgH="228600" progId="Equation.3">
                  <p:embed/>
                </p:oleObj>
              </mc:Choice>
              <mc:Fallback>
                <p:oleObj name="Equation" r:id="rId2" imgW="2921000" imgH="2286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2488" y="1616075"/>
                        <a:ext cx="5946775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5771444" y="2066751"/>
            <a:ext cx="0" cy="106591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192889" y="3132667"/>
            <a:ext cx="18971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ulariz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3103" y="3200401"/>
            <a:ext cx="15832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direction to updat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05411" y="3208869"/>
            <a:ext cx="17876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earning rate</a:t>
            </a:r>
          </a:p>
        </p:txBody>
      </p:sp>
      <p:cxnSp>
        <p:nvCxnSpPr>
          <p:cNvPr id="9" name="Straight Arrow Connector 8"/>
          <p:cNvCxnSpPr>
            <a:stCxn id="7" idx="0"/>
          </p:cNvCxnSpPr>
          <p:nvPr/>
        </p:nvCxnSpPr>
        <p:spPr>
          <a:xfrm flipH="1" flipV="1">
            <a:off x="2593103" y="2114550"/>
            <a:ext cx="791633" cy="108585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961444" y="2066751"/>
            <a:ext cx="211667" cy="106591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244353" y="3984980"/>
            <a:ext cx="37505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constant: how far from wrong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4048271" y="2114551"/>
            <a:ext cx="467285" cy="187042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5348108" y="1587677"/>
            <a:ext cx="1410955" cy="464963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09222" y="5185054"/>
            <a:ext cx="50541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j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is positive, reduces by a constant</a:t>
            </a:r>
            <a:endParaRPr kumimoji="0" 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j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is negative, increases by a constant</a:t>
            </a:r>
            <a:endParaRPr kumimoji="0" lang="en-US" sz="2400" b="0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6" name="Right Brace 15"/>
          <p:cNvSpPr/>
          <p:nvPr/>
        </p:nvSpPr>
        <p:spPr>
          <a:xfrm>
            <a:off x="5192889" y="5009444"/>
            <a:ext cx="423333" cy="1171223"/>
          </a:xfrm>
          <a:prstGeom prst="righ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771444" y="5185054"/>
            <a:ext cx="31369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ove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j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towards 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regardless of magnitude</a:t>
            </a:r>
          </a:p>
        </p:txBody>
      </p:sp>
    </p:spTree>
    <p:extLst>
      <p:ext uri="{BB962C8B-B14F-4D97-AF65-F5344CB8AC3E}">
        <p14:creationId xmlns:p14="http://schemas.microsoft.com/office/powerpoint/2010/main" val="87212676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ularization with p-no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65667" y="1600200"/>
            <a:ext cx="8300381" cy="3437467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3200" b="1" dirty="0"/>
              <a:t>L1:</a:t>
            </a:r>
          </a:p>
          <a:p>
            <a:pPr marL="0" indent="0">
              <a:buNone/>
            </a:pP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sz="3200" b="1" dirty="0"/>
              <a:t>L2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3200" b="1" dirty="0" err="1"/>
              <a:t>Lp</a:t>
            </a:r>
            <a:r>
              <a:rPr lang="en-US" sz="3200" b="1" dirty="0"/>
              <a:t>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69446" y="2223204"/>
          <a:ext cx="6658690" cy="599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40000" imgH="228600" progId="Equation.3">
                  <p:embed/>
                </p:oleObj>
              </mc:Choice>
              <mc:Fallback>
                <p:oleObj name="Equation" r:id="rId3" imgW="2540000" imgH="2286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9446" y="2223204"/>
                        <a:ext cx="6658690" cy="599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69445" y="3604948"/>
          <a:ext cx="5893378" cy="616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400" imgH="228600" progId="Equation.3">
                  <p:embed/>
                </p:oleObj>
              </mc:Choice>
              <mc:Fallback>
                <p:oleObj name="Equation" r:id="rId5" imgW="2184400" imgH="2286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9445" y="3604948"/>
                        <a:ext cx="5893378" cy="616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69446" y="5037667"/>
          <a:ext cx="569281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49500" imgH="254000" progId="Equation.3">
                  <p:embed/>
                </p:oleObj>
              </mc:Choice>
              <mc:Fallback>
                <p:oleObj name="Equation" r:id="rId7" imgW="2349500" imgH="2540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9446" y="5037667"/>
                        <a:ext cx="569281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67555" y="6096000"/>
            <a:ext cx="59057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o higher order norms affect the weights?</a:t>
            </a:r>
          </a:p>
        </p:txBody>
      </p:sp>
    </p:spTree>
    <p:extLst>
      <p:ext uri="{BB962C8B-B14F-4D97-AF65-F5344CB8AC3E}">
        <p14:creationId xmlns:p14="http://schemas.microsoft.com/office/powerpoint/2010/main" val="125869900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r>
              <a:rPr lang="en-US" dirty="0"/>
              <a:t> summariz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199"/>
            <a:ext cx="8153400" cy="486268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L1 is popular because it tends to result in sparse solutions (i.e. lots of zero weights)</a:t>
            </a:r>
          </a:p>
          <a:p>
            <a:pPr marL="320040" lvl="1" indent="0">
              <a:buNone/>
            </a:pPr>
            <a:r>
              <a:rPr lang="en-US" dirty="0"/>
              <a:t>However, it is not differentiable, so it only works for gradient descent solvers</a:t>
            </a:r>
          </a:p>
          <a:p>
            <a:pPr marL="320040" lvl="1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L2 is also popular because for some loss functions, it can be solved directly (no gradient descent required, though often iterative solvers still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err="1"/>
              <a:t>Lp</a:t>
            </a:r>
            <a:r>
              <a:rPr lang="en-US" dirty="0"/>
              <a:t> is less popular since they don’t tend to shrink the weights enough</a:t>
            </a:r>
          </a:p>
        </p:txBody>
      </p:sp>
    </p:spTree>
    <p:extLst>
      <p:ext uri="{BB962C8B-B14F-4D97-AF65-F5344CB8AC3E}">
        <p14:creationId xmlns:p14="http://schemas.microsoft.com/office/powerpoint/2010/main" val="113720639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other loss functi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38300" y="2211388"/>
          <a:ext cx="28305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700" imgH="228600" progId="Equation.3">
                  <p:embed/>
                </p:oleObj>
              </mc:Choice>
              <mc:Fallback>
                <p:oleObj name="Equation" r:id="rId2" imgW="1028700" imgH="2286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211388"/>
                        <a:ext cx="2830513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08000" y="1636889"/>
            <a:ext cx="66663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ithout regularization, the generic update i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2648" y="2972389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r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00163" y="3568700"/>
          <a:ext cx="28543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300" imgH="215900" progId="Equation.3">
                  <p:embed/>
                </p:oleObj>
              </mc:Choice>
              <mc:Fallback>
                <p:oleObj name="Equation" r:id="rId4" imgW="1384300" imgH="2159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3568700"/>
                        <a:ext cx="285432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00163" y="4229100"/>
          <a:ext cx="16240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400" imgH="203200" progId="Equation.3">
                  <p:embed/>
                </p:oleObj>
              </mc:Choice>
              <mc:Fallback>
                <p:oleObj name="Equation" r:id="rId6" imgW="787400" imgH="2032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4229100"/>
                        <a:ext cx="16240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72000" y="3498334"/>
            <a:ext cx="16186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exponentia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86111" y="4158313"/>
            <a:ext cx="13505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inge loss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612648" y="4868333"/>
            <a:ext cx="815340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586111" y="5354177"/>
            <a:ext cx="18817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quared error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88988" y="5453063"/>
          <a:ext cx="37179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16100" imgH="228600" progId="Equation.3">
                  <p:embed/>
                </p:oleObj>
              </mc:Choice>
              <mc:Fallback>
                <p:oleObj name="Equation" r:id="rId8" imgW="1816100" imgH="22860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5453063"/>
                        <a:ext cx="3717925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224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ron learning algorithm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199"/>
            <a:ext cx="8153400" cy="31552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repeat until convergence (or for some # of iterations):</a:t>
            </a:r>
          </a:p>
          <a:p>
            <a:pPr marL="0" indent="0">
              <a:buNone/>
            </a:pPr>
            <a:r>
              <a:rPr lang="en-US" sz="2000" dirty="0"/>
              <a:t>   for each training example (</a:t>
            </a:r>
            <a:r>
              <a:rPr lang="en-US" sz="2000" i="1" dirty="0"/>
              <a:t>f</a:t>
            </a:r>
            <a:r>
              <a:rPr lang="en-US" sz="2000" i="1" baseline="-25000" dirty="0"/>
              <a:t>1</a:t>
            </a:r>
            <a:r>
              <a:rPr lang="en-US" sz="2000" i="1" dirty="0"/>
              <a:t>, f</a:t>
            </a:r>
            <a:r>
              <a:rPr lang="en-US" sz="2000" i="1" baseline="-25000" dirty="0"/>
              <a:t>2</a:t>
            </a:r>
            <a:r>
              <a:rPr lang="en-US" sz="2000" i="1" dirty="0"/>
              <a:t>, …,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m</a:t>
            </a:r>
            <a:r>
              <a:rPr lang="en-US" sz="2000" dirty="0"/>
              <a:t>, label):</a:t>
            </a:r>
          </a:p>
          <a:p>
            <a:pPr marL="0" indent="0">
              <a:buNone/>
            </a:pPr>
            <a:r>
              <a:rPr lang="en-US" sz="2000" dirty="0"/>
              <a:t>      </a:t>
            </a: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  if </a:t>
            </a:r>
            <a:r>
              <a:rPr lang="en-US" sz="2000" i="1" dirty="0"/>
              <a:t>prediction * label </a:t>
            </a:r>
            <a:r>
              <a:rPr lang="en-US" sz="2000" dirty="0"/>
              <a:t>≤ 0:  // they don’t agree</a:t>
            </a:r>
          </a:p>
          <a:p>
            <a:pPr marL="0" indent="0">
              <a:buNone/>
            </a:pPr>
            <a:r>
              <a:rPr lang="en-US" sz="2000" dirty="0"/>
              <a:t>         for each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:</a:t>
            </a:r>
          </a:p>
          <a:p>
            <a:pPr marL="0" indent="0">
              <a:buNone/>
            </a:pPr>
            <a:r>
              <a:rPr lang="en-US" sz="2000" dirty="0"/>
              <a:t>          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=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+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j</a:t>
            </a:r>
            <a:r>
              <a:rPr lang="en-US" sz="2000" dirty="0"/>
              <a:t>*label</a:t>
            </a:r>
          </a:p>
          <a:p>
            <a:pPr marL="0" indent="0">
              <a:buNone/>
            </a:pPr>
            <a:r>
              <a:rPr lang="en-US" sz="2000" dirty="0"/>
              <a:t>         </a:t>
            </a:r>
            <a:r>
              <a:rPr lang="en-US" sz="2000" i="1" dirty="0"/>
              <a:t>b</a:t>
            </a:r>
            <a:r>
              <a:rPr lang="en-US" sz="2000" dirty="0"/>
              <a:t> = </a:t>
            </a:r>
            <a:r>
              <a:rPr lang="en-US" sz="2000" i="1" dirty="0"/>
              <a:t>b</a:t>
            </a:r>
            <a:r>
              <a:rPr lang="en-US" sz="2000" dirty="0"/>
              <a:t> + labe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12838" y="2471738"/>
          <a:ext cx="2855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30200" progId="Equation.3">
                  <p:embed/>
                </p:oleObj>
              </mc:Choice>
              <mc:Fallback>
                <p:oleObj name="Equation" r:id="rId2" imgW="16002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2838" y="2471738"/>
                        <a:ext cx="285591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08163" y="5080000"/>
          <a:ext cx="43227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228600" progId="Equation.3">
                  <p:embed/>
                </p:oleObj>
              </mc:Choice>
              <mc:Fallback>
                <p:oleObj name="Equation" r:id="rId4" imgW="2095500" imgH="228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080000"/>
                        <a:ext cx="432276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612648" y="4910667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79663" y="6051550"/>
          <a:ext cx="1938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800" imgH="228600" progId="Equation.3">
                  <p:embed/>
                </p:oleObj>
              </mc:Choice>
              <mc:Fallback>
                <p:oleObj name="Equation" r:id="rId6" imgW="939800" imgH="228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6051550"/>
                        <a:ext cx="19383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70112" y="554566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7334" y="5998485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re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85342" y="6037439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900" imgH="215900" progId="Equation.3">
                  <p:embed/>
                </p:oleObj>
              </mc:Choice>
              <mc:Fallback>
                <p:oleObj name="Equation" r:id="rId8" imgW="1485900" imgH="2159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342" y="6037439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191848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Many tools support these different combin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ook at </a:t>
            </a:r>
            <a:r>
              <a:rPr lang="en-US" dirty="0" err="1"/>
              <a:t>scikit</a:t>
            </a:r>
            <a:r>
              <a:rPr lang="en-US" dirty="0"/>
              <a:t> learning package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hlinkClick r:id="rId2"/>
              </a:rPr>
              <a:t>http://scikit-learn.org/stable/modules/sgd.html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804674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nam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(Ordinary) Least squares: squared los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Ridge regression: squared loss with L2 regularizatio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Lasso regression: squared loss with L1 regularizatio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Elastic regression: squared loss with L1 AND L2 regularizatio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Logistic regression: logistic los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56398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nsta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11565" y="1620661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215900" progId="Equation.3">
                  <p:embed/>
                </p:oleObj>
              </mc:Choice>
              <mc:Fallback>
                <p:oleObj name="Equation" r:id="rId2" imgW="1485900" imgH="2159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565" y="1620661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64556" y="1620661"/>
            <a:ext cx="2412472" cy="44608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13000" y="3795888"/>
            <a:ext cx="3270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n is this large/small?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4515556" y="2173111"/>
            <a:ext cx="973666" cy="846667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192889" y="3132667"/>
            <a:ext cx="1406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redi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34734" y="3200401"/>
            <a:ext cx="813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abe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5411" y="3208869"/>
            <a:ext cx="17876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earning rate</a:t>
            </a:r>
          </a:p>
        </p:txBody>
      </p:sp>
      <p:cxnSp>
        <p:nvCxnSpPr>
          <p:cNvPr id="11" name="Straight Arrow Connector 10"/>
          <p:cNvCxnSpPr>
            <a:stCxn id="9" idx="0"/>
          </p:cNvCxnSpPr>
          <p:nvPr/>
        </p:nvCxnSpPr>
        <p:spPr>
          <a:xfrm flipV="1">
            <a:off x="3141306" y="2066751"/>
            <a:ext cx="512749" cy="113365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961444" y="2066749"/>
            <a:ext cx="762870" cy="106591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693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nsta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11565" y="1620661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215900" progId="Equation.3">
                  <p:embed/>
                </p:oleObj>
              </mc:Choice>
              <mc:Fallback>
                <p:oleObj name="Equation" r:id="rId2" imgW="1485900" imgH="2159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565" y="1620661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64556" y="1620661"/>
            <a:ext cx="2412472" cy="44608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4515556" y="2173112"/>
            <a:ext cx="451555" cy="410402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73951" y="2558114"/>
            <a:ext cx="1406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redi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40912" y="2583514"/>
            <a:ext cx="813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abel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414889" y="2066751"/>
            <a:ext cx="239166" cy="47324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441121" y="3682957"/>
            <a:ext cx="461821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they’re the same sign, as the predicted gets larger there update gets small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they’re different, the more different they are, the bigger the update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4"/>
          <a:srcRect l="12482" t="12716" r="15913" b="10577"/>
          <a:stretch/>
        </p:blipFill>
        <p:spPr>
          <a:xfrm>
            <a:off x="165454" y="3486625"/>
            <a:ext cx="4092222" cy="3117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338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concer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7836" y="4212146"/>
            <a:ext cx="41713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is this calculated on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s this what we want to optimize?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37836" y="2088936"/>
          <a:ext cx="3933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457200" progId="Equation.3">
                  <p:embed/>
                </p:oleObj>
              </mc:Choice>
              <mc:Fallback>
                <p:oleObj name="Equation" r:id="rId2" imgW="1930400" imgH="457200" progId="Equation.3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7836" y="2088936"/>
                        <a:ext cx="39338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H="1">
            <a:off x="6091931" y="4631268"/>
            <a:ext cx="2787133" cy="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626302" y="4384362"/>
            <a:ext cx="338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6091931" y="3322287"/>
            <a:ext cx="0" cy="130898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839717" y="2806891"/>
            <a:ext cx="504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oss</a:t>
            </a:r>
          </a:p>
        </p:txBody>
      </p:sp>
      <p:sp>
        <p:nvSpPr>
          <p:cNvPr id="23" name="Freeform 22"/>
          <p:cNvSpPr/>
          <p:nvPr/>
        </p:nvSpPr>
        <p:spPr>
          <a:xfrm>
            <a:off x="6305041" y="3176223"/>
            <a:ext cx="2397141" cy="1467629"/>
          </a:xfrm>
          <a:custGeom>
            <a:avLst/>
            <a:gdLst>
              <a:gd name="connsiteX0" fmla="*/ 4219222 w 4219222"/>
              <a:gd name="connsiteY0" fmla="*/ 0 h 1467629"/>
              <a:gd name="connsiteX1" fmla="*/ 2102556 w 4219222"/>
              <a:gd name="connsiteY1" fmla="*/ 1467556 h 1467629"/>
              <a:gd name="connsiteX2" fmla="*/ 0 w 4219222"/>
              <a:gd name="connsiteY2" fmla="*/ 70556 h 1467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9222" h="1467629">
                <a:moveTo>
                  <a:pt x="4219222" y="0"/>
                </a:moveTo>
                <a:cubicBezTo>
                  <a:pt x="3512491" y="727898"/>
                  <a:pt x="2805760" y="1455797"/>
                  <a:pt x="2102556" y="1467556"/>
                </a:cubicBezTo>
                <a:cubicBezTo>
                  <a:pt x="1399352" y="1479315"/>
                  <a:pt x="0" y="70556"/>
                  <a:pt x="0" y="70556"/>
                </a:cubicBezTo>
              </a:path>
            </a:pathLst>
          </a:cu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6750113" y="389592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6902513" y="40765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7069024" y="4243061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7235535" y="4437794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7458490" y="45337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7568557" y="451681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2598048"/>
      </p:ext>
    </p:extLst>
  </p:cSld>
  <p:clrMapOvr>
    <a:masterClrMapping/>
  </p:clrMapOvr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spDef>
      <a:spPr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319</TotalTime>
  <Words>2354</Words>
  <Application>Microsoft Macintosh PowerPoint</Application>
  <PresentationFormat>Letter Paper (8.5x11 in)</PresentationFormat>
  <Paragraphs>386</Paragraphs>
  <Slides>61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72" baseType="lpstr">
      <vt:lpstr>Arial</vt:lpstr>
      <vt:lpstr>Cambria Math</vt:lpstr>
      <vt:lpstr>Symbol</vt:lpstr>
      <vt:lpstr>Times New Roman</vt:lpstr>
      <vt:lpstr>Tw Cen MT</vt:lpstr>
      <vt:lpstr>Wingdings</vt:lpstr>
      <vt:lpstr>Wingdings 2</vt:lpstr>
      <vt:lpstr>1_isip_default</vt:lpstr>
      <vt:lpstr>1_lecture_title</vt:lpstr>
      <vt:lpstr>Median</vt:lpstr>
      <vt:lpstr>Equation</vt:lpstr>
      <vt:lpstr>PowerPoint Presentation</vt:lpstr>
      <vt:lpstr>PowerPoint Presentation</vt:lpstr>
      <vt:lpstr>PowerPoint Presentation</vt:lpstr>
      <vt:lpstr>PowerPoint Presentation</vt:lpstr>
      <vt:lpstr>Gradient descent</vt:lpstr>
      <vt:lpstr>Perceptron learning algorithm!</vt:lpstr>
      <vt:lpstr>The constant</vt:lpstr>
      <vt:lpstr>The constant</vt:lpstr>
      <vt:lpstr>One concern</vt:lpstr>
      <vt:lpstr>Perceptron learning algorithm!</vt:lpstr>
      <vt:lpstr>One concern</vt:lpstr>
      <vt:lpstr>Overfitting revisited: regularization</vt:lpstr>
      <vt:lpstr>Regularizers</vt:lpstr>
      <vt:lpstr>Regularizers</vt:lpstr>
      <vt:lpstr>Regularizers</vt:lpstr>
      <vt:lpstr>Common regularizers</vt:lpstr>
      <vt:lpstr>PowerPoint Presentation</vt:lpstr>
      <vt:lpstr>Regularization</vt:lpstr>
      <vt:lpstr>Model-based machine learning</vt:lpstr>
      <vt:lpstr>Model-based machine learning</vt:lpstr>
      <vt:lpstr>Finding the minimum</vt:lpstr>
      <vt:lpstr>Gradient descent</vt:lpstr>
      <vt:lpstr>Some maths</vt:lpstr>
      <vt:lpstr>Gradient descent</vt:lpstr>
      <vt:lpstr>Perceptron learning algorithm!</vt:lpstr>
      <vt:lpstr>The constant</vt:lpstr>
      <vt:lpstr>The constant</vt:lpstr>
      <vt:lpstr>One concern</vt:lpstr>
      <vt:lpstr>Perceptron learning algorithm!</vt:lpstr>
      <vt:lpstr>One concern</vt:lpstr>
      <vt:lpstr>Overfitting revisited: regularization</vt:lpstr>
      <vt:lpstr>Regularizers</vt:lpstr>
      <vt:lpstr>Regularizers</vt:lpstr>
      <vt:lpstr>Regularizers</vt:lpstr>
      <vt:lpstr>Common regularizers</vt:lpstr>
      <vt:lpstr>Common regularizers</vt:lpstr>
      <vt:lpstr>p-norm</vt:lpstr>
      <vt:lpstr>p-norms visualized</vt:lpstr>
      <vt:lpstr>p-norms visualized</vt:lpstr>
      <vt:lpstr>Model-based machine learning</vt:lpstr>
      <vt:lpstr>Minimizing with a regularizer</vt:lpstr>
      <vt:lpstr>Convexity revisited</vt:lpstr>
      <vt:lpstr>Adding convex functions</vt:lpstr>
      <vt:lpstr>Adding convex functions</vt:lpstr>
      <vt:lpstr>Minimizing with a regularizer</vt:lpstr>
      <vt:lpstr>p-norms are convex</vt:lpstr>
      <vt:lpstr>Model-based machine learning</vt:lpstr>
      <vt:lpstr>Our optimization criterion</vt:lpstr>
      <vt:lpstr>Gradient descent</vt:lpstr>
      <vt:lpstr>Some more math</vt:lpstr>
      <vt:lpstr>Gradient descent</vt:lpstr>
      <vt:lpstr>The update</vt:lpstr>
      <vt:lpstr>The update</vt:lpstr>
      <vt:lpstr>L1 regularization</vt:lpstr>
      <vt:lpstr>L1 regularization</vt:lpstr>
      <vt:lpstr>L1 regularization</vt:lpstr>
      <vt:lpstr>Regularization with p-norms</vt:lpstr>
      <vt:lpstr>Regularizers summarized</vt:lpstr>
      <vt:lpstr>The other loss functions</vt:lpstr>
      <vt:lpstr>Many tools support these different combinations</vt:lpstr>
      <vt:lpstr>Common names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33</cp:revision>
  <dcterms:created xsi:type="dcterms:W3CDTF">2002-09-12T17:13:32Z</dcterms:created>
  <dcterms:modified xsi:type="dcterms:W3CDTF">2025-03-19T02:39:14Z</dcterms:modified>
</cp:coreProperties>
</file>